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201EA8" w14:textId="77777777" w:rsidR="004E6C30" w:rsidRPr="00675545" w:rsidRDefault="004E6C30" w:rsidP="004E6C30">
      <w:pPr>
        <w:tabs>
          <w:tab w:val="left" w:pos="540"/>
        </w:tabs>
        <w:ind w:left="540" w:hanging="540"/>
        <w:jc w:val="center"/>
        <w:rPr>
          <w:rFonts w:ascii="Times New Roman" w:hAnsi="Times New Roman"/>
          <w:b/>
          <w:i/>
          <w:sz w:val="28"/>
          <w:szCs w:val="28"/>
        </w:rPr>
      </w:pPr>
      <w:r w:rsidRPr="00675545">
        <w:rPr>
          <w:rFonts w:ascii="Times New Roman" w:hAnsi="Times New Roman"/>
          <w:b/>
          <w:i/>
          <w:sz w:val="28"/>
          <w:szCs w:val="28"/>
        </w:rPr>
        <w:t>EE2023</w:t>
      </w:r>
      <w:r w:rsidR="00515F85">
        <w:rPr>
          <w:rFonts w:ascii="Times New Roman" w:hAnsi="Times New Roman"/>
          <w:b/>
          <w:i/>
          <w:sz w:val="28"/>
          <w:szCs w:val="28"/>
        </w:rPr>
        <w:t>/</w:t>
      </w:r>
      <w:r w:rsidR="00A20D66">
        <w:rPr>
          <w:rFonts w:ascii="Times New Roman" w:hAnsi="Times New Roman"/>
          <w:b/>
          <w:i/>
          <w:sz w:val="28"/>
          <w:szCs w:val="28"/>
        </w:rPr>
        <w:t>TEE2023/</w:t>
      </w:r>
      <w:r w:rsidR="00515F85">
        <w:rPr>
          <w:rFonts w:ascii="Times New Roman" w:hAnsi="Times New Roman"/>
          <w:b/>
          <w:i/>
          <w:sz w:val="28"/>
          <w:szCs w:val="28"/>
        </w:rPr>
        <w:t>EE2023</w:t>
      </w:r>
      <w:proofErr w:type="gramStart"/>
      <w:r w:rsidR="00515F85">
        <w:rPr>
          <w:rFonts w:ascii="Times New Roman" w:hAnsi="Times New Roman"/>
          <w:b/>
          <w:i/>
          <w:sz w:val="28"/>
          <w:szCs w:val="28"/>
        </w:rPr>
        <w:t xml:space="preserve">E </w:t>
      </w:r>
      <w:r w:rsidRPr="00675545">
        <w:rPr>
          <w:rFonts w:ascii="Times New Roman" w:hAnsi="Times New Roman"/>
          <w:b/>
          <w:i/>
          <w:sz w:val="28"/>
          <w:szCs w:val="28"/>
        </w:rPr>
        <w:t xml:space="preserve"> TUTORIAL</w:t>
      </w:r>
      <w:proofErr w:type="gramEnd"/>
      <w:r w:rsidRPr="00675545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AD6425">
        <w:rPr>
          <w:rFonts w:ascii="Times New Roman" w:hAnsi="Times New Roman"/>
          <w:b/>
          <w:i/>
          <w:sz w:val="28"/>
          <w:szCs w:val="28"/>
        </w:rPr>
        <w:t>7</w:t>
      </w:r>
      <w:r w:rsidRPr="00675545">
        <w:rPr>
          <w:rFonts w:ascii="Times New Roman" w:hAnsi="Times New Roman"/>
          <w:b/>
          <w:i/>
          <w:sz w:val="28"/>
          <w:szCs w:val="28"/>
        </w:rPr>
        <w:t xml:space="preserve"> (PROBLEMS)</w:t>
      </w:r>
    </w:p>
    <w:p w14:paraId="6744CD19" w14:textId="77777777" w:rsidR="00021FE8" w:rsidRDefault="00021FE8" w:rsidP="00F5137F">
      <w:pPr>
        <w:tabs>
          <w:tab w:val="left" w:pos="540"/>
        </w:tabs>
        <w:ind w:left="540" w:hanging="540"/>
        <w:jc w:val="both"/>
        <w:rPr>
          <w:rFonts w:ascii="Times New Roman" w:hAnsi="Times New Roman"/>
          <w:sz w:val="24"/>
          <w:szCs w:val="24"/>
        </w:rPr>
      </w:pPr>
    </w:p>
    <w:p w14:paraId="557D2F84" w14:textId="77777777" w:rsidR="00515F85" w:rsidRPr="00515F85" w:rsidRDefault="00515F85" w:rsidP="00515F85">
      <w:pPr>
        <w:autoSpaceDE w:val="0"/>
        <w:autoSpaceDN w:val="0"/>
        <w:adjustRightInd w:val="0"/>
        <w:rPr>
          <w:rFonts w:ascii="Times New Roman" w:hAnsi="Times New Roman"/>
          <w:sz w:val="28"/>
          <w:szCs w:val="24"/>
        </w:rPr>
      </w:pPr>
      <w:r w:rsidRPr="00515F85">
        <w:rPr>
          <w:rFonts w:ascii="Times New Roman" w:hAnsi="Times New Roman"/>
          <w:b/>
          <w:i/>
          <w:sz w:val="28"/>
          <w:szCs w:val="24"/>
        </w:rPr>
        <w:t xml:space="preserve">Section </w:t>
      </w:r>
      <w:proofErr w:type="gramStart"/>
      <w:r w:rsidRPr="00515F85">
        <w:rPr>
          <w:rFonts w:ascii="Times New Roman" w:hAnsi="Times New Roman"/>
          <w:b/>
          <w:i/>
          <w:sz w:val="28"/>
          <w:szCs w:val="24"/>
        </w:rPr>
        <w:t>I :</w:t>
      </w:r>
      <w:proofErr w:type="gramEnd"/>
      <w:r w:rsidRPr="00515F85">
        <w:rPr>
          <w:rFonts w:ascii="Times New Roman" w:hAnsi="Times New Roman"/>
          <w:b/>
          <w:i/>
          <w:sz w:val="28"/>
          <w:szCs w:val="24"/>
        </w:rPr>
        <w:t xml:space="preserve"> Exercises that are straightforward applications of the concepts covered in class. Please attempt these problems on your own.</w:t>
      </w:r>
    </w:p>
    <w:p w14:paraId="3E94C953" w14:textId="77777777" w:rsidR="00515F85" w:rsidRDefault="00515F85" w:rsidP="00515F8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CFC3DFB" w14:textId="77777777" w:rsidR="00B64551" w:rsidRDefault="007531AA" w:rsidP="00515F8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23E2B5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7247" type="#_x0000_t75" style="position:absolute;margin-left:186.35pt;margin-top:6.05pt;width:103.75pt;height:33.05pt;z-index:251648512">
            <v:imagedata r:id="rId8" o:title=""/>
          </v:shape>
          <o:OLEObject Type="Embed" ProgID="Equation.DSMT4" ShapeID="_x0000_s7247" DrawAspect="Content" ObjectID="_1712529200" r:id="rId9"/>
        </w:object>
      </w:r>
    </w:p>
    <w:p w14:paraId="25D5935C" w14:textId="77777777" w:rsidR="00B340E3" w:rsidRDefault="00B64551" w:rsidP="00AD642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ab/>
      </w:r>
      <w:r w:rsidRPr="00B64551">
        <w:rPr>
          <w:rFonts w:ascii="Times New Roman" w:hAnsi="Times New Roman"/>
          <w:sz w:val="24"/>
          <w:szCs w:val="24"/>
        </w:rPr>
        <w:t xml:space="preserve">Consider the </w:t>
      </w:r>
      <w:r w:rsidR="00AD6425">
        <w:rPr>
          <w:rFonts w:ascii="Times New Roman" w:hAnsi="Times New Roman"/>
          <w:sz w:val="24"/>
          <w:szCs w:val="24"/>
        </w:rPr>
        <w:t xml:space="preserve">first order system                                  </w:t>
      </w:r>
      <w:proofErr w:type="gramStart"/>
      <w:r w:rsidR="00AD6425">
        <w:rPr>
          <w:rFonts w:ascii="Times New Roman" w:hAnsi="Times New Roman"/>
          <w:sz w:val="24"/>
          <w:szCs w:val="24"/>
        </w:rPr>
        <w:t xml:space="preserve">  .</w:t>
      </w:r>
      <w:proofErr w:type="gramEnd"/>
    </w:p>
    <w:p w14:paraId="0D82F79B" w14:textId="77777777" w:rsidR="00AD6425" w:rsidRDefault="00AD6425" w:rsidP="00AD642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7461BE36" w14:textId="77777777" w:rsidR="00AD6425" w:rsidRDefault="00AD6425" w:rsidP="00AD6425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</w:t>
      </w:r>
      <w:r>
        <w:rPr>
          <w:rFonts w:ascii="Times New Roman" w:hAnsi="Times New Roman"/>
          <w:sz w:val="24"/>
          <w:szCs w:val="24"/>
        </w:rPr>
        <w:tab/>
        <w:t xml:space="preserve">Find the unit step response, </w:t>
      </w:r>
      <w:proofErr w:type="spellStart"/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i/>
          <w:sz w:val="24"/>
          <w:szCs w:val="24"/>
          <w:vertAlign w:val="subscript"/>
        </w:rPr>
        <w:t>step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>).</w:t>
      </w:r>
    </w:p>
    <w:p w14:paraId="64CB13B4" w14:textId="77777777" w:rsidR="00AD6425" w:rsidRDefault="00AD6425" w:rsidP="00AD6425">
      <w:pPr>
        <w:autoSpaceDE w:val="0"/>
        <w:autoSpaceDN w:val="0"/>
        <w:adjustRightInd w:val="0"/>
        <w:ind w:left="720" w:hanging="720"/>
        <w:jc w:val="right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Answer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i/>
          <w:sz w:val="24"/>
          <w:szCs w:val="24"/>
          <w:vertAlign w:val="subscript"/>
        </w:rPr>
        <w:t>step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>) = 1 – e</w:t>
      </w:r>
      <w:r>
        <w:rPr>
          <w:rFonts w:ascii="Times New Roman" w:hAnsi="Times New Roman"/>
          <w:sz w:val="24"/>
          <w:szCs w:val="24"/>
          <w:vertAlign w:val="superscript"/>
        </w:rPr>
        <w:t>-</w:t>
      </w:r>
      <w:r>
        <w:rPr>
          <w:rFonts w:ascii="Times New Roman" w:hAnsi="Times New Roman"/>
          <w:i/>
          <w:sz w:val="24"/>
          <w:szCs w:val="24"/>
          <w:vertAlign w:val="superscript"/>
        </w:rPr>
        <w:t>t</w:t>
      </w:r>
      <w:r>
        <w:rPr>
          <w:rFonts w:ascii="Times New Roman" w:hAnsi="Times New Roman"/>
          <w:sz w:val="24"/>
          <w:szCs w:val="24"/>
          <w:vertAlign w:val="superscript"/>
        </w:rPr>
        <w:t>/</w:t>
      </w:r>
      <w:r>
        <w:rPr>
          <w:rFonts w:ascii="Times New Roman" w:hAnsi="Times New Roman"/>
          <w:i/>
          <w:sz w:val="24"/>
          <w:szCs w:val="24"/>
          <w:vertAlign w:val="superscript"/>
        </w:rPr>
        <w:sym w:font="Symbol" w:char="F074"/>
      </w:r>
    </w:p>
    <w:p w14:paraId="5DBFC46B" w14:textId="77777777" w:rsidR="00AD6425" w:rsidRDefault="007531AA" w:rsidP="00AD6425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20DF2985">
          <v:shape id="_x0000_s7248" type="#_x0000_t75" style="position:absolute;left:0;text-align:left;margin-left:417.6pt;margin-top:6.9pt;width:86pt;height:30.9pt;z-index:251649536">
            <v:imagedata r:id="rId10" o:title=""/>
          </v:shape>
          <o:OLEObject Type="Embed" ProgID="Equation.DSMT4" ShapeID="_x0000_s7248" DrawAspect="Content" ObjectID="_1712529201" r:id="rId11"/>
        </w:object>
      </w:r>
      <w:r w:rsidR="00AD6425">
        <w:rPr>
          <w:rFonts w:ascii="Times New Roman" w:hAnsi="Times New Roman"/>
          <w:sz w:val="24"/>
          <w:szCs w:val="24"/>
        </w:rPr>
        <w:t>(b)</w:t>
      </w:r>
      <w:r w:rsidR="00AD6425">
        <w:rPr>
          <w:rFonts w:ascii="Times New Roman" w:hAnsi="Times New Roman"/>
          <w:sz w:val="24"/>
          <w:szCs w:val="24"/>
        </w:rPr>
        <w:tab/>
        <w:t xml:space="preserve">Find the unit impulse response, </w:t>
      </w:r>
      <w:proofErr w:type="spellStart"/>
      <w:r w:rsidR="00AD6425">
        <w:rPr>
          <w:rFonts w:ascii="Times New Roman" w:hAnsi="Times New Roman"/>
          <w:i/>
          <w:sz w:val="24"/>
          <w:szCs w:val="24"/>
        </w:rPr>
        <w:t>y</w:t>
      </w:r>
      <w:r w:rsidR="00AD6425">
        <w:rPr>
          <w:rFonts w:ascii="Times New Roman" w:hAnsi="Times New Roman"/>
          <w:i/>
          <w:sz w:val="24"/>
          <w:szCs w:val="24"/>
          <w:vertAlign w:val="subscript"/>
        </w:rPr>
        <w:t>impulse</w:t>
      </w:r>
      <w:proofErr w:type="spellEnd"/>
      <w:r w:rsidR="00AD6425">
        <w:rPr>
          <w:rFonts w:ascii="Times New Roman" w:hAnsi="Times New Roman"/>
          <w:sz w:val="24"/>
          <w:szCs w:val="24"/>
        </w:rPr>
        <w:t>(</w:t>
      </w:r>
      <w:r w:rsidR="00AD6425">
        <w:rPr>
          <w:rFonts w:ascii="Times New Roman" w:hAnsi="Times New Roman"/>
          <w:i/>
          <w:sz w:val="24"/>
          <w:szCs w:val="24"/>
        </w:rPr>
        <w:t>t</w:t>
      </w:r>
      <w:r w:rsidR="00AD6425">
        <w:rPr>
          <w:rFonts w:ascii="Times New Roman" w:hAnsi="Times New Roman"/>
          <w:sz w:val="24"/>
          <w:szCs w:val="24"/>
        </w:rPr>
        <w:t>).</w:t>
      </w:r>
    </w:p>
    <w:p w14:paraId="428C1CE2" w14:textId="77777777" w:rsidR="00AD6425" w:rsidRPr="00AD6425" w:rsidRDefault="00AD6425" w:rsidP="00AD6425">
      <w:pPr>
        <w:autoSpaceDE w:val="0"/>
        <w:autoSpaceDN w:val="0"/>
        <w:adjustRightInd w:val="0"/>
        <w:ind w:left="6480"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proofErr w:type="gramStart"/>
      <w:r>
        <w:rPr>
          <w:rFonts w:ascii="Times New Roman" w:hAnsi="Times New Roman"/>
          <w:sz w:val="24"/>
          <w:szCs w:val="24"/>
        </w:rPr>
        <w:t>Answer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</w:p>
    <w:p w14:paraId="143CF0D5" w14:textId="77777777" w:rsidR="00AD6425" w:rsidRPr="00AD6425" w:rsidRDefault="007531AA" w:rsidP="00AD642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00EFCFFC">
          <v:shape id="_x0000_s7249" type="#_x0000_t75" style="position:absolute;left:0;text-align:left;margin-left:127.85pt;margin-top:5.8pt;width:102.05pt;height:30.9pt;z-index:251650560">
            <v:imagedata r:id="rId12" o:title=""/>
          </v:shape>
          <o:OLEObject Type="Embed" ProgID="Equation.DSMT4" ShapeID="_x0000_s7249" DrawAspect="Content" ObjectID="_1712529202" r:id="rId13"/>
        </w:object>
      </w:r>
      <w:r>
        <w:rPr>
          <w:rFonts w:ascii="Times New Roman" w:hAnsi="Times New Roman"/>
          <w:noProof/>
          <w:sz w:val="24"/>
          <w:szCs w:val="24"/>
        </w:rPr>
        <w:object w:dxaOrig="1440" w:dyaOrig="1440" w14:anchorId="6857B390">
          <v:shape id="_x0000_s7250" type="#_x0000_t75" style="position:absolute;left:0;text-align:left;margin-left:250.4pt;margin-top:7.9pt;width:113.1pt;height:25.85pt;z-index:251651584">
            <v:imagedata r:id="rId14" o:title=""/>
          </v:shape>
          <o:OLEObject Type="Embed" ProgID="Equation.DSMT4" ShapeID="_x0000_s7250" DrawAspect="Content" ObjectID="_1712529203" r:id="rId15"/>
        </w:object>
      </w:r>
    </w:p>
    <w:p w14:paraId="0BA3425A" w14:textId="77777777" w:rsidR="00AD6425" w:rsidRDefault="00AD6425" w:rsidP="002650A9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c)</w:t>
      </w:r>
      <w:r>
        <w:rPr>
          <w:rFonts w:ascii="Times New Roman" w:hAnsi="Times New Roman"/>
          <w:sz w:val="24"/>
          <w:szCs w:val="24"/>
        </w:rPr>
        <w:tab/>
        <w:t xml:space="preserve">Verify that </w:t>
      </w:r>
      <w:r w:rsidR="002650A9">
        <w:rPr>
          <w:rFonts w:ascii="Times New Roman" w:hAnsi="Times New Roman"/>
          <w:sz w:val="24"/>
          <w:szCs w:val="24"/>
        </w:rPr>
        <w:t xml:space="preserve">                                   and                                     </w:t>
      </w:r>
      <w:proofErr w:type="gramStart"/>
      <w:r w:rsidR="002650A9">
        <w:rPr>
          <w:rFonts w:ascii="Times New Roman" w:hAnsi="Times New Roman"/>
          <w:sz w:val="24"/>
          <w:szCs w:val="24"/>
        </w:rPr>
        <w:t xml:space="preserve">  .</w:t>
      </w:r>
      <w:proofErr w:type="gramEnd"/>
    </w:p>
    <w:p w14:paraId="11352C0D" w14:textId="77777777" w:rsidR="002650A9" w:rsidRDefault="002650A9" w:rsidP="00AD642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3FE796CD" w14:textId="77777777" w:rsidR="002650A9" w:rsidRDefault="002650A9" w:rsidP="002650A9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d)</w:t>
      </w:r>
      <w:r>
        <w:rPr>
          <w:rFonts w:ascii="Times New Roman" w:hAnsi="Times New Roman"/>
          <w:sz w:val="24"/>
          <w:szCs w:val="24"/>
        </w:rPr>
        <w:tab/>
        <w:t xml:space="preserve">Sketch </w:t>
      </w:r>
      <w:proofErr w:type="spellStart"/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i/>
          <w:sz w:val="24"/>
          <w:szCs w:val="24"/>
          <w:vertAlign w:val="subscript"/>
        </w:rPr>
        <w:t>step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) when </w:t>
      </w:r>
      <w:r>
        <w:rPr>
          <w:rFonts w:ascii="Times New Roman" w:hAnsi="Times New Roman"/>
          <w:i/>
          <w:sz w:val="24"/>
          <w:szCs w:val="24"/>
        </w:rPr>
        <w:sym w:font="Symbol" w:char="F074"/>
      </w:r>
      <w:r>
        <w:rPr>
          <w:rFonts w:ascii="Times New Roman" w:hAnsi="Times New Roman"/>
          <w:sz w:val="24"/>
          <w:szCs w:val="24"/>
        </w:rPr>
        <w:t xml:space="preserve"> = 1, 2, and -1.</w:t>
      </w:r>
    </w:p>
    <w:p w14:paraId="329107E2" w14:textId="77777777" w:rsidR="002650A9" w:rsidRDefault="002650A9" w:rsidP="00AD642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00E83D53" w14:textId="77777777" w:rsidR="002650A9" w:rsidRDefault="002650A9" w:rsidP="002650A9">
      <w:pPr>
        <w:numPr>
          <w:ilvl w:val="0"/>
          <w:numId w:val="30"/>
        </w:numPr>
        <w:autoSpaceDE w:val="0"/>
        <w:autoSpaceDN w:val="0"/>
        <w:adjustRightInd w:val="0"/>
        <w:ind w:left="18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t what time does the step responses reach 63.2% of their final values?</w:t>
      </w:r>
    </w:p>
    <w:p w14:paraId="688552EB" w14:textId="77777777" w:rsidR="002650A9" w:rsidRPr="002650A9" w:rsidRDefault="002650A9" w:rsidP="002650A9">
      <w:pPr>
        <w:autoSpaceDE w:val="0"/>
        <w:autoSpaceDN w:val="0"/>
        <w:adjustRightInd w:val="0"/>
        <w:ind w:left="720" w:hanging="720"/>
        <w:jc w:val="right"/>
        <w:rPr>
          <w:rFonts w:ascii="Times New Roman" w:hAnsi="Times New Roman"/>
          <w:sz w:val="24"/>
          <w:szCs w:val="24"/>
        </w:rPr>
      </w:pPr>
      <w:r w:rsidRPr="002650A9">
        <w:rPr>
          <w:rFonts w:ascii="Times New Roman" w:hAnsi="Times New Roman"/>
          <w:sz w:val="24"/>
          <w:szCs w:val="24"/>
        </w:rPr>
        <w:t xml:space="preserve">Answer : </w:t>
      </w:r>
      <w:r w:rsidRPr="002650A9">
        <w:rPr>
          <w:rFonts w:ascii="Times New Roman" w:hAnsi="Times New Roman"/>
          <w:i/>
          <w:sz w:val="24"/>
          <w:szCs w:val="24"/>
        </w:rPr>
        <w:t>t</w:t>
      </w:r>
      <w:r w:rsidRPr="002650A9">
        <w:rPr>
          <w:rFonts w:ascii="Times New Roman" w:hAnsi="Times New Roman"/>
          <w:sz w:val="24"/>
          <w:szCs w:val="24"/>
        </w:rPr>
        <w:t xml:space="preserve"> = 1 when </w:t>
      </w:r>
      <w:r>
        <w:rPr>
          <w:rFonts w:ascii="Times New Roman" w:hAnsi="Times New Roman"/>
          <w:i/>
          <w:sz w:val="24"/>
          <w:szCs w:val="24"/>
        </w:rPr>
        <w:sym w:font="Symbol" w:char="F074"/>
      </w:r>
      <w:r w:rsidRPr="002650A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2650A9">
        <w:rPr>
          <w:rFonts w:ascii="Times New Roman" w:hAnsi="Times New Roman"/>
          <w:sz w:val="24"/>
          <w:szCs w:val="24"/>
        </w:rPr>
        <w:t xml:space="preserve">= 1 and </w:t>
      </w:r>
      <w:r w:rsidRPr="002650A9">
        <w:rPr>
          <w:rFonts w:ascii="Times New Roman" w:hAnsi="Times New Roman"/>
          <w:i/>
          <w:sz w:val="24"/>
          <w:szCs w:val="24"/>
        </w:rPr>
        <w:t>t</w:t>
      </w:r>
      <w:r w:rsidRPr="002650A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= 2 when</w:t>
      </w:r>
      <w:r w:rsidRPr="002650A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sym w:font="Symbol" w:char="F074"/>
      </w:r>
      <w:r w:rsidRPr="002650A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2650A9">
        <w:rPr>
          <w:rFonts w:ascii="Times New Roman" w:hAnsi="Times New Roman"/>
          <w:sz w:val="24"/>
          <w:szCs w:val="24"/>
        </w:rPr>
        <w:t>= 2</w:t>
      </w:r>
    </w:p>
    <w:p w14:paraId="5DCB034C" w14:textId="77777777" w:rsidR="002650A9" w:rsidRDefault="002650A9" w:rsidP="00AD642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504A5E90" w14:textId="77777777" w:rsidR="002650A9" w:rsidRPr="002650A9" w:rsidRDefault="002650A9" w:rsidP="002650A9">
      <w:pPr>
        <w:numPr>
          <w:ilvl w:val="0"/>
          <w:numId w:val="30"/>
        </w:numPr>
        <w:autoSpaceDE w:val="0"/>
        <w:autoSpaceDN w:val="0"/>
        <w:adjustRightInd w:val="0"/>
        <w:ind w:left="1800"/>
        <w:rPr>
          <w:rFonts w:ascii="Times New Roman" w:hAnsi="Times New Roman"/>
          <w:sz w:val="24"/>
          <w:szCs w:val="24"/>
        </w:rPr>
      </w:pPr>
      <w:r w:rsidRPr="002650A9">
        <w:rPr>
          <w:rFonts w:ascii="Times New Roman" w:hAnsi="Times New Roman"/>
          <w:sz w:val="24"/>
          <w:szCs w:val="24"/>
        </w:rPr>
        <w:t>Where does the system pole lie and what is the relationship between pole location</w:t>
      </w:r>
      <w:r>
        <w:rPr>
          <w:rFonts w:ascii="Times New Roman" w:hAnsi="Times New Roman"/>
          <w:sz w:val="24"/>
          <w:szCs w:val="24"/>
        </w:rPr>
        <w:t xml:space="preserve"> </w:t>
      </w:r>
      <w:r w:rsidRPr="002650A9">
        <w:rPr>
          <w:rFonts w:ascii="Times New Roman" w:hAnsi="Times New Roman"/>
          <w:sz w:val="24"/>
          <w:szCs w:val="24"/>
        </w:rPr>
        <w:t xml:space="preserve">and transient </w:t>
      </w:r>
      <w:proofErr w:type="spellStart"/>
      <w:r w:rsidRPr="002650A9">
        <w:rPr>
          <w:rFonts w:ascii="Times New Roman" w:hAnsi="Times New Roman"/>
          <w:sz w:val="24"/>
          <w:szCs w:val="24"/>
        </w:rPr>
        <w:t>behaviour</w:t>
      </w:r>
      <w:proofErr w:type="spellEnd"/>
      <w:r w:rsidRPr="002650A9">
        <w:rPr>
          <w:rFonts w:ascii="Times New Roman" w:hAnsi="Times New Roman"/>
          <w:sz w:val="24"/>
          <w:szCs w:val="24"/>
        </w:rPr>
        <w:t>?</w:t>
      </w:r>
    </w:p>
    <w:p w14:paraId="501A9FFD" w14:textId="77777777" w:rsidR="00AD6425" w:rsidRDefault="00AD6425" w:rsidP="00AD642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28789968" w14:textId="77777777" w:rsidR="002650A9" w:rsidRPr="002650A9" w:rsidRDefault="002650A9" w:rsidP="002650A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</w:rPr>
        <w:tab/>
      </w:r>
      <w:r w:rsidRPr="002650A9">
        <w:rPr>
          <w:rFonts w:ascii="Times New Roman" w:hAnsi="Times New Roman"/>
          <w:sz w:val="24"/>
          <w:szCs w:val="24"/>
        </w:rPr>
        <w:t>Consider a second order system with a</w:t>
      </w:r>
    </w:p>
    <w:p w14:paraId="35A20538" w14:textId="77777777" w:rsidR="002650A9" w:rsidRPr="002650A9" w:rsidRDefault="002650A9" w:rsidP="002650A9">
      <w:pPr>
        <w:numPr>
          <w:ilvl w:val="0"/>
          <w:numId w:val="30"/>
        </w:numPr>
        <w:autoSpaceDE w:val="0"/>
        <w:autoSpaceDN w:val="0"/>
        <w:adjustRightInd w:val="0"/>
        <w:ind w:left="1080"/>
        <w:rPr>
          <w:rFonts w:ascii="Times New Roman" w:hAnsi="Times New Roman"/>
          <w:sz w:val="24"/>
          <w:szCs w:val="24"/>
        </w:rPr>
      </w:pPr>
      <w:r w:rsidRPr="002650A9">
        <w:rPr>
          <w:rFonts w:ascii="Times New Roman" w:hAnsi="Times New Roman"/>
          <w:sz w:val="24"/>
          <w:szCs w:val="24"/>
        </w:rPr>
        <w:t>steady-state gain of 0.75,</w:t>
      </w:r>
    </w:p>
    <w:p w14:paraId="23AF1867" w14:textId="77777777" w:rsidR="002650A9" w:rsidRPr="002650A9" w:rsidRDefault="002650A9" w:rsidP="002650A9">
      <w:pPr>
        <w:numPr>
          <w:ilvl w:val="0"/>
          <w:numId w:val="30"/>
        </w:numPr>
        <w:autoSpaceDE w:val="0"/>
        <w:autoSpaceDN w:val="0"/>
        <w:adjustRightInd w:val="0"/>
        <w:ind w:left="1080"/>
        <w:rPr>
          <w:rFonts w:ascii="Times New Roman" w:hAnsi="Times New Roman"/>
          <w:sz w:val="24"/>
          <w:szCs w:val="24"/>
        </w:rPr>
      </w:pPr>
      <w:r w:rsidRPr="002650A9">
        <w:rPr>
          <w:rFonts w:ascii="Times New Roman" w:hAnsi="Times New Roman"/>
          <w:sz w:val="24"/>
          <w:szCs w:val="24"/>
        </w:rPr>
        <w:t>damping ratio of 0.6, and</w:t>
      </w:r>
    </w:p>
    <w:p w14:paraId="0F47DFD8" w14:textId="77777777" w:rsidR="002650A9" w:rsidRDefault="002650A9" w:rsidP="002650A9">
      <w:pPr>
        <w:numPr>
          <w:ilvl w:val="0"/>
          <w:numId w:val="30"/>
        </w:numPr>
        <w:autoSpaceDE w:val="0"/>
        <w:autoSpaceDN w:val="0"/>
        <w:adjustRightInd w:val="0"/>
        <w:ind w:left="1080"/>
        <w:rPr>
          <w:rFonts w:ascii="Times New Roman" w:hAnsi="Times New Roman"/>
          <w:sz w:val="24"/>
          <w:szCs w:val="24"/>
        </w:rPr>
      </w:pPr>
      <w:r w:rsidRPr="002650A9">
        <w:rPr>
          <w:rFonts w:ascii="Times New Roman" w:hAnsi="Times New Roman"/>
          <w:sz w:val="24"/>
          <w:szCs w:val="24"/>
        </w:rPr>
        <w:t>undamped natural frequency of 2.</w:t>
      </w:r>
    </w:p>
    <w:p w14:paraId="53630C54" w14:textId="77777777" w:rsidR="002650A9" w:rsidRPr="002650A9" w:rsidRDefault="002650A9" w:rsidP="002650A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9DCC876" w14:textId="77777777" w:rsidR="00B340E3" w:rsidRPr="002650A9" w:rsidRDefault="002650A9" w:rsidP="002650A9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  <w:r w:rsidRPr="002650A9">
        <w:rPr>
          <w:rFonts w:ascii="Times New Roman" w:hAnsi="Times New Roman"/>
          <w:sz w:val="24"/>
          <w:szCs w:val="24"/>
        </w:rPr>
        <w:t xml:space="preserve">Representing the input signal as </w:t>
      </w:r>
      <w:r w:rsidRPr="002650A9">
        <w:rPr>
          <w:rFonts w:ascii="Times New Roman" w:hAnsi="Times New Roman"/>
          <w:i/>
          <w:sz w:val="24"/>
          <w:szCs w:val="24"/>
        </w:rPr>
        <w:t>f</w:t>
      </w:r>
      <w:r w:rsidRPr="002650A9">
        <w:rPr>
          <w:rFonts w:ascii="Times New Roman" w:hAnsi="Times New Roman"/>
          <w:sz w:val="24"/>
          <w:szCs w:val="24"/>
        </w:rPr>
        <w:t>(</w:t>
      </w:r>
      <w:r w:rsidRPr="002650A9">
        <w:rPr>
          <w:rFonts w:ascii="Times New Roman" w:hAnsi="Times New Roman"/>
          <w:i/>
          <w:sz w:val="24"/>
          <w:szCs w:val="24"/>
        </w:rPr>
        <w:t>t</w:t>
      </w:r>
      <w:r w:rsidRPr="002650A9">
        <w:rPr>
          <w:rFonts w:ascii="Times New Roman" w:hAnsi="Times New Roman"/>
          <w:sz w:val="24"/>
          <w:szCs w:val="24"/>
        </w:rPr>
        <w:t>), derive an expression for the convolution integral</w:t>
      </w:r>
      <w:r>
        <w:rPr>
          <w:rFonts w:ascii="Times New Roman" w:hAnsi="Times New Roman"/>
          <w:sz w:val="24"/>
          <w:szCs w:val="24"/>
        </w:rPr>
        <w:t xml:space="preserve"> </w:t>
      </w:r>
      <w:r w:rsidRPr="002650A9">
        <w:rPr>
          <w:rFonts w:ascii="Times New Roman" w:hAnsi="Times New Roman"/>
          <w:sz w:val="24"/>
          <w:szCs w:val="24"/>
        </w:rPr>
        <w:t>representing the output signal of the second order system.</w:t>
      </w:r>
    </w:p>
    <w:p w14:paraId="46031775" w14:textId="77777777" w:rsidR="002650A9" w:rsidRDefault="007531AA" w:rsidP="00B64551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7FA7AD01">
          <v:shape id="_x0000_s7251" type="#_x0000_t75" style="position:absolute;left:0;text-align:left;margin-left:170.2pt;margin-top:5.95pt;width:332pt;height:30.9pt;z-index:251652608">
            <v:imagedata r:id="rId16" o:title=""/>
          </v:shape>
          <o:OLEObject Type="Embed" ProgID="Equation.DSMT4" ShapeID="_x0000_s7251" DrawAspect="Content" ObjectID="_1712529204" r:id="rId17"/>
        </w:object>
      </w:r>
    </w:p>
    <w:p w14:paraId="1D73A59D" w14:textId="77777777" w:rsidR="002650A9" w:rsidRDefault="00B062D1" w:rsidP="00B062D1">
      <w:pPr>
        <w:autoSpaceDE w:val="0"/>
        <w:autoSpaceDN w:val="0"/>
        <w:adjustRightInd w:val="0"/>
        <w:ind w:left="1440"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proofErr w:type="gramStart"/>
      <w:r w:rsidR="002650A9">
        <w:rPr>
          <w:rFonts w:ascii="Times New Roman" w:hAnsi="Times New Roman"/>
          <w:sz w:val="24"/>
          <w:szCs w:val="24"/>
        </w:rPr>
        <w:t>Answer :</w:t>
      </w:r>
      <w:proofErr w:type="gramEnd"/>
      <w:r w:rsidR="002650A9">
        <w:rPr>
          <w:rFonts w:ascii="Times New Roman" w:hAnsi="Times New Roman"/>
          <w:sz w:val="24"/>
          <w:szCs w:val="24"/>
        </w:rPr>
        <w:t xml:space="preserve"> </w:t>
      </w:r>
    </w:p>
    <w:p w14:paraId="78A537F2" w14:textId="77777777" w:rsidR="002650A9" w:rsidRDefault="002650A9" w:rsidP="00B64551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75603CCA" w14:textId="77777777" w:rsidR="00B062D1" w:rsidRDefault="00B062D1" w:rsidP="00B64551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08091795" w14:textId="77777777" w:rsidR="00B340E3" w:rsidRPr="00B340E3" w:rsidRDefault="00B062D1" w:rsidP="00B64551">
      <w:pPr>
        <w:autoSpaceDE w:val="0"/>
        <w:autoSpaceDN w:val="0"/>
        <w:adjustRightInd w:val="0"/>
        <w:ind w:left="720" w:hanging="720"/>
        <w:rPr>
          <w:rFonts w:ascii="Times New Roman" w:hAnsi="Times New Roman"/>
          <w:b/>
          <w:i/>
          <w:sz w:val="28"/>
          <w:szCs w:val="24"/>
        </w:rPr>
      </w:pPr>
      <w:r>
        <w:rPr>
          <w:rFonts w:ascii="Times New Roman" w:hAnsi="Times New Roman"/>
          <w:b/>
          <w:i/>
          <w:sz w:val="28"/>
          <w:szCs w:val="24"/>
        </w:rPr>
        <w:br w:type="page"/>
      </w:r>
      <w:r w:rsidR="00B340E3" w:rsidRPr="00B340E3">
        <w:rPr>
          <w:rFonts w:ascii="Times New Roman" w:hAnsi="Times New Roman"/>
          <w:b/>
          <w:i/>
          <w:sz w:val="28"/>
          <w:szCs w:val="24"/>
        </w:rPr>
        <w:lastRenderedPageBreak/>
        <w:t xml:space="preserve">Section </w:t>
      </w:r>
      <w:proofErr w:type="gramStart"/>
      <w:r w:rsidR="00B340E3" w:rsidRPr="00B340E3">
        <w:rPr>
          <w:rFonts w:ascii="Times New Roman" w:hAnsi="Times New Roman"/>
          <w:b/>
          <w:i/>
          <w:sz w:val="28"/>
          <w:szCs w:val="24"/>
        </w:rPr>
        <w:t>II :</w:t>
      </w:r>
      <w:proofErr w:type="gramEnd"/>
      <w:r w:rsidR="00B340E3" w:rsidRPr="00B340E3">
        <w:rPr>
          <w:rFonts w:ascii="Times New Roman" w:hAnsi="Times New Roman"/>
          <w:b/>
          <w:i/>
          <w:sz w:val="28"/>
          <w:szCs w:val="24"/>
        </w:rPr>
        <w:t xml:space="preserve"> Problems that will be discussed in class.</w:t>
      </w:r>
    </w:p>
    <w:p w14:paraId="5FDA6EE4" w14:textId="77777777" w:rsidR="00B340E3" w:rsidRPr="00B340E3" w:rsidRDefault="00B340E3" w:rsidP="00B64551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59DD10C5" w14:textId="77777777" w:rsidR="00B340E3" w:rsidRDefault="00B340E3" w:rsidP="00B64551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10D93DA5" w14:textId="77777777" w:rsidR="00B062D1" w:rsidRDefault="00B062D1" w:rsidP="00B062D1">
      <w:pPr>
        <w:autoSpaceDE w:val="0"/>
        <w:autoSpaceDN w:val="0"/>
        <w:adjustRightInd w:val="0"/>
        <w:ind w:left="720" w:hanging="720"/>
        <w:rPr>
          <w:rFonts w:ascii="Times New Roman" w:hAnsi="Times New Roman"/>
          <w:noProof/>
          <w:sz w:val="24"/>
        </w:rPr>
      </w:pPr>
      <w:r>
        <w:rPr>
          <w:rFonts w:ascii="Times New Roman" w:hAnsi="Times New Roman"/>
          <w:noProof/>
          <w:sz w:val="24"/>
        </w:rPr>
        <w:t>1.</w:t>
      </w:r>
      <w:r>
        <w:rPr>
          <w:rFonts w:ascii="Times New Roman" w:hAnsi="Times New Roman"/>
          <w:noProof/>
          <w:sz w:val="24"/>
        </w:rPr>
        <w:tab/>
        <w:t>The responses of four fi</w:t>
      </w:r>
      <w:r w:rsidRPr="00B062D1">
        <w:rPr>
          <w:rFonts w:ascii="Times New Roman" w:hAnsi="Times New Roman"/>
          <w:noProof/>
          <w:sz w:val="24"/>
        </w:rPr>
        <w:t>rst-order systems, labelled from (i) to (iv), when unit impulses are</w:t>
      </w:r>
      <w:r>
        <w:rPr>
          <w:rFonts w:ascii="Times New Roman" w:hAnsi="Times New Roman"/>
          <w:noProof/>
          <w:sz w:val="24"/>
        </w:rPr>
        <w:t xml:space="preserve"> </w:t>
      </w:r>
      <w:r w:rsidRPr="00B062D1">
        <w:rPr>
          <w:rFonts w:ascii="Times New Roman" w:hAnsi="Times New Roman"/>
          <w:noProof/>
          <w:sz w:val="24"/>
        </w:rPr>
        <w:t xml:space="preserve">applied at </w:t>
      </w:r>
      <w:r w:rsidRPr="00B062D1">
        <w:rPr>
          <w:rFonts w:ascii="Times New Roman" w:hAnsi="Times New Roman"/>
          <w:i/>
          <w:noProof/>
          <w:sz w:val="24"/>
        </w:rPr>
        <w:t>t</w:t>
      </w:r>
      <w:r w:rsidRPr="00B062D1">
        <w:rPr>
          <w:rFonts w:ascii="Times New Roman" w:hAnsi="Times New Roman"/>
          <w:noProof/>
          <w:sz w:val="24"/>
        </w:rPr>
        <w:t xml:space="preserve"> = 0 are shown in Figure 1.</w:t>
      </w:r>
    </w:p>
    <w:p w14:paraId="791EA1E1" w14:textId="77777777" w:rsidR="00B062D1" w:rsidRPr="00B062D1" w:rsidRDefault="00B062D1" w:rsidP="00B062D1">
      <w:pPr>
        <w:autoSpaceDE w:val="0"/>
        <w:autoSpaceDN w:val="0"/>
        <w:adjustRightInd w:val="0"/>
        <w:ind w:left="720" w:hanging="720"/>
        <w:rPr>
          <w:rFonts w:ascii="Times New Roman" w:hAnsi="Times New Roman"/>
          <w:noProof/>
          <w:sz w:val="24"/>
        </w:rPr>
      </w:pPr>
    </w:p>
    <w:p w14:paraId="273524C2" w14:textId="77777777" w:rsidR="00B062D1" w:rsidRPr="00B062D1" w:rsidRDefault="00B062D1" w:rsidP="00B062D1">
      <w:pPr>
        <w:autoSpaceDE w:val="0"/>
        <w:autoSpaceDN w:val="0"/>
        <w:adjustRightInd w:val="0"/>
        <w:ind w:left="1440" w:hanging="720"/>
        <w:rPr>
          <w:rFonts w:ascii="Times New Roman" w:hAnsi="Times New Roman"/>
          <w:noProof/>
          <w:sz w:val="24"/>
        </w:rPr>
      </w:pPr>
      <w:r>
        <w:rPr>
          <w:rFonts w:ascii="Times New Roman" w:hAnsi="Times New Roman"/>
          <w:noProof/>
          <w:sz w:val="24"/>
        </w:rPr>
        <w:t>(a)</w:t>
      </w:r>
      <w:r>
        <w:rPr>
          <w:rFonts w:ascii="Times New Roman" w:hAnsi="Times New Roman"/>
          <w:noProof/>
          <w:sz w:val="24"/>
        </w:rPr>
        <w:tab/>
      </w:r>
      <w:r w:rsidRPr="00B062D1">
        <w:rPr>
          <w:rFonts w:ascii="Times New Roman" w:hAnsi="Times New Roman"/>
          <w:noProof/>
          <w:sz w:val="24"/>
        </w:rPr>
        <w:t>Sketch the corresponding unit step responses. Each plot should be clearly labelled as</w:t>
      </w:r>
      <w:r>
        <w:rPr>
          <w:rFonts w:ascii="Times New Roman" w:hAnsi="Times New Roman"/>
          <w:noProof/>
          <w:sz w:val="24"/>
        </w:rPr>
        <w:t xml:space="preserve"> </w:t>
      </w:r>
      <w:r w:rsidRPr="00B062D1">
        <w:rPr>
          <w:rFonts w:ascii="Times New Roman" w:hAnsi="Times New Roman"/>
          <w:noProof/>
          <w:sz w:val="24"/>
        </w:rPr>
        <w:t>(i), (ii), (iii) or (iv).</w:t>
      </w:r>
    </w:p>
    <w:p w14:paraId="3CCFEF3C" w14:textId="77777777" w:rsidR="009C3186" w:rsidRDefault="00B062D1" w:rsidP="00B062D1">
      <w:pPr>
        <w:autoSpaceDE w:val="0"/>
        <w:autoSpaceDN w:val="0"/>
        <w:adjustRightInd w:val="0"/>
        <w:ind w:left="1440" w:hanging="720"/>
        <w:rPr>
          <w:rFonts w:ascii="Times New Roman" w:hAnsi="Times New Roman"/>
          <w:noProof/>
          <w:sz w:val="24"/>
        </w:rPr>
      </w:pPr>
      <w:r>
        <w:rPr>
          <w:rFonts w:ascii="Times New Roman" w:hAnsi="Times New Roman"/>
          <w:noProof/>
          <w:sz w:val="24"/>
        </w:rPr>
        <w:t>(b)</w:t>
      </w:r>
      <w:r>
        <w:rPr>
          <w:rFonts w:ascii="Times New Roman" w:hAnsi="Times New Roman"/>
          <w:noProof/>
          <w:sz w:val="24"/>
        </w:rPr>
        <w:tab/>
      </w:r>
      <w:r w:rsidRPr="00B062D1">
        <w:rPr>
          <w:rFonts w:ascii="Times New Roman" w:hAnsi="Times New Roman"/>
          <w:noProof/>
          <w:sz w:val="24"/>
        </w:rPr>
        <w:t>Mark the locations of the poles for each system on the s-plane. Numerical values of the</w:t>
      </w:r>
      <w:r>
        <w:rPr>
          <w:rFonts w:ascii="Times New Roman" w:hAnsi="Times New Roman"/>
          <w:noProof/>
          <w:sz w:val="24"/>
        </w:rPr>
        <w:t xml:space="preserve"> </w:t>
      </w:r>
      <w:r w:rsidRPr="00B062D1">
        <w:rPr>
          <w:rFonts w:ascii="Times New Roman" w:hAnsi="Times New Roman"/>
          <w:noProof/>
          <w:sz w:val="24"/>
        </w:rPr>
        <w:t>poles need not be given but their relative positions must be clear.</w:t>
      </w:r>
    </w:p>
    <w:p w14:paraId="10199296" w14:textId="77777777" w:rsidR="00B062D1" w:rsidRPr="00B062D1" w:rsidRDefault="00B062D1" w:rsidP="00B062D1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32"/>
          <w:szCs w:val="24"/>
        </w:rPr>
      </w:pPr>
    </w:p>
    <w:p w14:paraId="40194A67" w14:textId="77777777" w:rsidR="00E845F4" w:rsidRDefault="00D34DD4" w:rsidP="00B062D1">
      <w:pPr>
        <w:autoSpaceDE w:val="0"/>
        <w:autoSpaceDN w:val="0"/>
        <w:adjustRightInd w:val="0"/>
        <w:ind w:left="720" w:hanging="720"/>
        <w:jc w:val="center"/>
        <w:rPr>
          <w:rFonts w:ascii="Times New Roman" w:hAnsi="Times New Roman"/>
          <w:sz w:val="24"/>
          <w:szCs w:val="24"/>
        </w:rPr>
      </w:pPr>
      <w:r w:rsidRPr="00955717">
        <w:rPr>
          <w:noProof/>
        </w:rPr>
        <w:drawing>
          <wp:inline distT="0" distB="0" distL="0" distR="0" wp14:anchorId="671D74E6" wp14:editId="701A8ABF">
            <wp:extent cx="3673475" cy="29895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126" t="17851" r="23772" b="63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475" cy="298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4816F4" w14:textId="77777777" w:rsidR="00E63439" w:rsidRDefault="00E63439" w:rsidP="00F20813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59A557B2" w14:textId="77777777" w:rsidR="00B062D1" w:rsidRDefault="00B062D1" w:rsidP="00B062D1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37222553" w14:textId="77777777" w:rsidR="00B062D1" w:rsidRDefault="00142065" w:rsidP="00B062D1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="00B062D1">
        <w:rPr>
          <w:rFonts w:ascii="Times New Roman" w:hAnsi="Times New Roman"/>
          <w:sz w:val="24"/>
          <w:szCs w:val="24"/>
        </w:rPr>
        <w:lastRenderedPageBreak/>
        <w:t>2.</w:t>
      </w:r>
      <w:r w:rsidR="00B062D1">
        <w:rPr>
          <w:rFonts w:ascii="Times New Roman" w:hAnsi="Times New Roman"/>
          <w:sz w:val="24"/>
          <w:szCs w:val="24"/>
        </w:rPr>
        <w:tab/>
      </w:r>
      <w:r w:rsidR="00B062D1" w:rsidRPr="00B062D1">
        <w:rPr>
          <w:rFonts w:ascii="Times New Roman" w:hAnsi="Times New Roman"/>
          <w:sz w:val="24"/>
          <w:szCs w:val="24"/>
        </w:rPr>
        <w:t>The step/impulse response</w:t>
      </w:r>
      <w:r w:rsidR="00190F99">
        <w:rPr>
          <w:rFonts w:ascii="Times New Roman" w:hAnsi="Times New Roman"/>
          <w:sz w:val="24"/>
          <w:szCs w:val="24"/>
        </w:rPr>
        <w:t>s</w:t>
      </w:r>
      <w:r w:rsidR="00B062D1" w:rsidRPr="00B062D1">
        <w:rPr>
          <w:rFonts w:ascii="Times New Roman" w:hAnsi="Times New Roman"/>
          <w:sz w:val="24"/>
          <w:szCs w:val="24"/>
        </w:rPr>
        <w:t xml:space="preserve"> of four processes are shown in Figure 2. Assume that the</w:t>
      </w:r>
      <w:r w:rsidR="00B062D1">
        <w:rPr>
          <w:rFonts w:ascii="Times New Roman" w:hAnsi="Times New Roman"/>
          <w:sz w:val="24"/>
          <w:szCs w:val="24"/>
        </w:rPr>
        <w:t xml:space="preserve"> </w:t>
      </w:r>
      <w:r w:rsidR="00B062D1" w:rsidRPr="00B062D1">
        <w:rPr>
          <w:rFonts w:ascii="Times New Roman" w:hAnsi="Times New Roman"/>
          <w:sz w:val="24"/>
          <w:szCs w:val="24"/>
        </w:rPr>
        <w:t xml:space="preserve">step/impulse signal is introduced at </w:t>
      </w:r>
      <w:r w:rsidR="00B062D1" w:rsidRPr="00B062D1">
        <w:rPr>
          <w:rFonts w:ascii="Times New Roman" w:hAnsi="Times New Roman"/>
          <w:i/>
          <w:sz w:val="24"/>
          <w:szCs w:val="24"/>
        </w:rPr>
        <w:t>t</w:t>
      </w:r>
      <w:r w:rsidR="00B062D1" w:rsidRPr="00B062D1">
        <w:rPr>
          <w:rFonts w:ascii="Times New Roman" w:hAnsi="Times New Roman"/>
          <w:sz w:val="24"/>
          <w:szCs w:val="24"/>
        </w:rPr>
        <w:t xml:space="preserve"> = 0 and the transfer function of all the systems</w:t>
      </w:r>
      <w:r w:rsidR="00B062D1">
        <w:rPr>
          <w:rFonts w:ascii="Times New Roman" w:hAnsi="Times New Roman"/>
          <w:sz w:val="24"/>
          <w:szCs w:val="24"/>
        </w:rPr>
        <w:t xml:space="preserve"> </w:t>
      </w:r>
      <w:r w:rsidR="00B062D1" w:rsidRPr="00B062D1">
        <w:rPr>
          <w:rFonts w:ascii="Times New Roman" w:hAnsi="Times New Roman"/>
          <w:sz w:val="24"/>
          <w:szCs w:val="24"/>
        </w:rPr>
        <w:t>assume the following form</w:t>
      </w:r>
    </w:p>
    <w:p w14:paraId="33FEBCF1" w14:textId="77777777" w:rsidR="00B062D1" w:rsidRDefault="007531AA" w:rsidP="00B062D1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4EA33095">
          <v:shape id="_x0000_s7252" type="#_x0000_t75" style="position:absolute;left:0;text-align:left;margin-left:119pt;margin-top:2.05pt;width:118pt;height:30.9pt;z-index:251653632">
            <v:imagedata r:id="rId19" o:title=""/>
          </v:shape>
          <o:OLEObject Type="Embed" ProgID="Equation.DSMT4" ShapeID="_x0000_s7252" DrawAspect="Content" ObjectID="_1712529205" r:id="rId20"/>
        </w:object>
      </w:r>
    </w:p>
    <w:p w14:paraId="45B32F11" w14:textId="77777777" w:rsidR="00B062D1" w:rsidRDefault="00B062D1" w:rsidP="00B062D1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06217640" w14:textId="77777777" w:rsidR="00B062D1" w:rsidRDefault="00B062D1" w:rsidP="00B062D1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4CC21BEA" w14:textId="77777777" w:rsidR="00B062D1" w:rsidRDefault="00B062D1" w:rsidP="00B062D1">
      <w:p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 w:rsidRPr="00B062D1">
        <w:rPr>
          <w:rFonts w:ascii="Times New Roman" w:hAnsi="Times New Roman"/>
          <w:sz w:val="24"/>
          <w:szCs w:val="24"/>
        </w:rPr>
        <w:t xml:space="preserve">Determine the parameters </w:t>
      </w:r>
      <w:r w:rsidR="003E7675">
        <w:rPr>
          <w:rFonts w:ascii="Times New Roman" w:hAnsi="Times New Roman"/>
          <w:i/>
          <w:sz w:val="24"/>
          <w:szCs w:val="24"/>
        </w:rPr>
        <w:t>A</w:t>
      </w:r>
      <w:r w:rsidRPr="00B062D1">
        <w:rPr>
          <w:rFonts w:ascii="Times New Roman" w:hAnsi="Times New Roman"/>
          <w:sz w:val="24"/>
          <w:szCs w:val="24"/>
        </w:rPr>
        <w:t xml:space="preserve">; </w:t>
      </w:r>
      <w:r w:rsidRPr="00B062D1">
        <w:rPr>
          <w:rFonts w:ascii="Times New Roman" w:hAnsi="Times New Roman"/>
          <w:i/>
          <w:sz w:val="24"/>
          <w:szCs w:val="24"/>
        </w:rPr>
        <w:t>a</w:t>
      </w:r>
      <w:r w:rsidRPr="00B062D1">
        <w:rPr>
          <w:rFonts w:ascii="Times New Roman" w:hAnsi="Times New Roman"/>
          <w:sz w:val="24"/>
          <w:szCs w:val="24"/>
        </w:rPr>
        <w:t xml:space="preserve">; </w:t>
      </w:r>
      <w:r w:rsidRPr="00B062D1">
        <w:rPr>
          <w:rFonts w:ascii="Times New Roman" w:hAnsi="Times New Roman"/>
          <w:i/>
          <w:sz w:val="24"/>
          <w:szCs w:val="24"/>
        </w:rPr>
        <w:t>b</w:t>
      </w:r>
      <w:r w:rsidRPr="00B062D1">
        <w:rPr>
          <w:rFonts w:ascii="Times New Roman" w:hAnsi="Times New Roman"/>
          <w:sz w:val="24"/>
          <w:szCs w:val="24"/>
        </w:rPr>
        <w:t xml:space="preserve">; </w:t>
      </w:r>
      <w:r w:rsidRPr="00B062D1">
        <w:rPr>
          <w:rFonts w:ascii="Times New Roman" w:hAnsi="Times New Roman"/>
          <w:i/>
          <w:sz w:val="24"/>
          <w:szCs w:val="24"/>
        </w:rPr>
        <w:t>c</w:t>
      </w:r>
      <w:r w:rsidRPr="00B062D1">
        <w:rPr>
          <w:rFonts w:ascii="Times New Roman" w:hAnsi="Times New Roman"/>
          <w:sz w:val="24"/>
          <w:szCs w:val="24"/>
        </w:rPr>
        <w:t xml:space="preserve"> and </w:t>
      </w:r>
      <w:r w:rsidRPr="00B062D1">
        <w:rPr>
          <w:rFonts w:ascii="Times New Roman" w:hAnsi="Times New Roman"/>
          <w:i/>
          <w:sz w:val="24"/>
          <w:szCs w:val="24"/>
        </w:rPr>
        <w:t>L</w:t>
      </w:r>
      <w:r w:rsidRPr="00B062D1">
        <w:rPr>
          <w:rFonts w:ascii="Times New Roman" w:hAnsi="Times New Roman"/>
          <w:sz w:val="24"/>
          <w:szCs w:val="24"/>
        </w:rPr>
        <w:t xml:space="preserve"> for all four systems </w:t>
      </w:r>
      <w:r w:rsidRPr="00B062D1">
        <w:rPr>
          <w:rFonts w:ascii="Times New Roman" w:hAnsi="Times New Roman"/>
          <w:i/>
          <w:sz w:val="24"/>
          <w:szCs w:val="24"/>
        </w:rPr>
        <w:t>G</w:t>
      </w:r>
      <w:r w:rsidRPr="00B062D1">
        <w:rPr>
          <w:rFonts w:ascii="Times New Roman" w:hAnsi="Times New Roman"/>
          <w:i/>
          <w:sz w:val="24"/>
          <w:szCs w:val="24"/>
          <w:vertAlign w:val="subscript"/>
        </w:rPr>
        <w:t>i</w:t>
      </w:r>
      <w:r w:rsidRPr="00B062D1">
        <w:rPr>
          <w:rFonts w:ascii="Times New Roman" w:hAnsi="Times New Roman"/>
          <w:sz w:val="24"/>
          <w:szCs w:val="24"/>
        </w:rPr>
        <w:t>(</w:t>
      </w:r>
      <w:r w:rsidRPr="00142065">
        <w:rPr>
          <w:rFonts w:ascii="Times New Roman" w:hAnsi="Times New Roman"/>
          <w:i/>
          <w:sz w:val="24"/>
          <w:szCs w:val="24"/>
        </w:rPr>
        <w:t>s</w:t>
      </w:r>
      <w:proofErr w:type="gramStart"/>
      <w:r w:rsidRPr="00B062D1">
        <w:rPr>
          <w:rFonts w:ascii="Times New Roman" w:hAnsi="Times New Roman"/>
          <w:sz w:val="24"/>
          <w:szCs w:val="24"/>
        </w:rPr>
        <w:t xml:space="preserve">) </w:t>
      </w:r>
      <w:r w:rsidR="00142065">
        <w:rPr>
          <w:rFonts w:ascii="Times New Roman" w:hAnsi="Times New Roman"/>
          <w:sz w:val="24"/>
          <w:szCs w:val="24"/>
        </w:rPr>
        <w:t>;</w:t>
      </w:r>
      <w:proofErr w:type="gramEnd"/>
      <w:r w:rsidR="0014206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42065">
        <w:rPr>
          <w:rFonts w:ascii="Times New Roman" w:hAnsi="Times New Roman"/>
          <w:i/>
          <w:sz w:val="24"/>
          <w:szCs w:val="24"/>
        </w:rPr>
        <w:t>i</w:t>
      </w:r>
      <w:proofErr w:type="spellEnd"/>
      <w:r w:rsidRPr="00B062D1">
        <w:rPr>
          <w:rFonts w:ascii="Times New Roman" w:hAnsi="Times New Roman"/>
          <w:sz w:val="24"/>
          <w:szCs w:val="24"/>
        </w:rPr>
        <w:t xml:space="preserve"> = 1; 2; 3; 4.</w:t>
      </w:r>
    </w:p>
    <w:p w14:paraId="4DB5AF5B" w14:textId="77777777" w:rsidR="00B062D1" w:rsidRDefault="007531AA" w:rsidP="00B062D1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4E151D9C">
          <v:shape id="_x0000_s7253" type="#_x0000_t75" style="position:absolute;left:0;text-align:left;margin-left:188.6pt;margin-top:4.7pt;width:309.2pt;height:33.05pt;z-index:251654656">
            <v:imagedata r:id="rId21" o:title=""/>
          </v:shape>
          <o:OLEObject Type="Embed" ProgID="Equation.DSMT4" ShapeID="_x0000_s7253" DrawAspect="Content" ObjectID="_1712529206" r:id="rId22"/>
        </w:object>
      </w:r>
    </w:p>
    <w:p w14:paraId="13F668D1" w14:textId="77777777" w:rsidR="00142065" w:rsidRDefault="00142065" w:rsidP="00142065">
      <w:pPr>
        <w:autoSpaceDE w:val="0"/>
        <w:autoSpaceDN w:val="0"/>
        <w:adjustRightInd w:val="0"/>
        <w:ind w:left="2160" w:firstLine="72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Answer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</w:p>
    <w:p w14:paraId="6F1FD1F8" w14:textId="77777777" w:rsidR="00B062D1" w:rsidRDefault="00B062D1" w:rsidP="00B062D1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32C71234" w14:textId="77777777" w:rsidR="00142065" w:rsidRDefault="00D34DD4" w:rsidP="00142065">
      <w:pPr>
        <w:autoSpaceDE w:val="0"/>
        <w:autoSpaceDN w:val="0"/>
        <w:adjustRightInd w:val="0"/>
        <w:ind w:left="720" w:hanging="720"/>
        <w:jc w:val="center"/>
        <w:rPr>
          <w:noProof/>
        </w:rPr>
      </w:pPr>
      <w:r w:rsidRPr="00955717">
        <w:rPr>
          <w:noProof/>
        </w:rPr>
        <w:drawing>
          <wp:inline distT="0" distB="0" distL="0" distR="0" wp14:anchorId="4549B081" wp14:editId="37052D17">
            <wp:extent cx="5319395" cy="4063365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73" t="19688" r="23203" b="82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9395" cy="406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121927" w14:textId="77777777" w:rsidR="00142065" w:rsidRDefault="00142065" w:rsidP="0014206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435BB2DA" w14:textId="77777777" w:rsidR="00142065" w:rsidRDefault="00142065" w:rsidP="0014206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>
        <w:rPr>
          <w:rFonts w:ascii="Times New Roman" w:hAnsi="Times New Roman"/>
          <w:sz w:val="24"/>
          <w:szCs w:val="24"/>
        </w:rPr>
        <w:tab/>
      </w:r>
      <w:r w:rsidRPr="00142065">
        <w:rPr>
          <w:rFonts w:ascii="Times New Roman" w:hAnsi="Times New Roman"/>
          <w:sz w:val="24"/>
          <w:szCs w:val="24"/>
        </w:rPr>
        <w:t>A system may be modeled by the transfer function</w:t>
      </w:r>
    </w:p>
    <w:p w14:paraId="2FE92C30" w14:textId="77777777" w:rsidR="00142065" w:rsidRDefault="007531AA" w:rsidP="0014206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1F5102DC">
          <v:shape id="_x0000_s7254" type="#_x0000_t75" style="position:absolute;left:0;text-align:left;margin-left:63.6pt;margin-top:4.05pt;width:209pt;height:36.15pt;z-index:251655680">
            <v:imagedata r:id="rId24" o:title=""/>
          </v:shape>
          <o:OLEObject Type="Embed" ProgID="Equation.DSMT4" ShapeID="_x0000_s7254" DrawAspect="Content" ObjectID="_1712529207" r:id="rId25"/>
        </w:object>
      </w:r>
    </w:p>
    <w:p w14:paraId="29DAE28E" w14:textId="77777777" w:rsidR="00142065" w:rsidRDefault="00142065" w:rsidP="0014206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4D3221A6" w14:textId="77777777" w:rsidR="00142065" w:rsidRDefault="00142065" w:rsidP="0014206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1741C2C3" w14:textId="77777777" w:rsidR="009437BF" w:rsidRDefault="009437BF" w:rsidP="009437BF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  <w:r w:rsidRPr="009437BF">
        <w:rPr>
          <w:rFonts w:ascii="Times New Roman" w:hAnsi="Times New Roman"/>
          <w:sz w:val="24"/>
          <w:szCs w:val="24"/>
        </w:rPr>
        <w:t>Suppose the unit step response of the system is</w:t>
      </w:r>
    </w:p>
    <w:p w14:paraId="50D96411" w14:textId="77777777" w:rsidR="009437BF" w:rsidRDefault="007531AA" w:rsidP="0014206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3EE0C6FA">
          <v:shape id="_x0000_s7255" type="#_x0000_t75" style="position:absolute;left:0;text-align:left;margin-left:66.8pt;margin-top:9.75pt;width:257.95pt;height:19.9pt;z-index:251656704">
            <v:imagedata r:id="rId26" o:title=""/>
          </v:shape>
          <o:OLEObject Type="Embed" ProgID="Equation.DSMT4" ShapeID="_x0000_s7255" DrawAspect="Content" ObjectID="_1712529208" r:id="rId27"/>
        </w:object>
      </w:r>
    </w:p>
    <w:p w14:paraId="7BD65FE8" w14:textId="77777777" w:rsidR="009437BF" w:rsidRDefault="009437BF" w:rsidP="0014206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6A2A3499" w14:textId="77777777" w:rsidR="009437BF" w:rsidRDefault="009437BF" w:rsidP="0014206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7030D262" w14:textId="77777777" w:rsidR="009437BF" w:rsidRDefault="009437BF" w:rsidP="009437BF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</w:t>
      </w:r>
      <w:r>
        <w:rPr>
          <w:rFonts w:ascii="Times New Roman" w:hAnsi="Times New Roman"/>
          <w:sz w:val="24"/>
          <w:szCs w:val="24"/>
        </w:rPr>
        <w:tab/>
      </w:r>
      <w:r w:rsidRPr="009437BF">
        <w:rPr>
          <w:rFonts w:ascii="Times New Roman" w:hAnsi="Times New Roman"/>
          <w:sz w:val="24"/>
          <w:szCs w:val="24"/>
        </w:rPr>
        <w:t xml:space="preserve">Determine the system poles.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proofErr w:type="gramStart"/>
      <w:r w:rsidRPr="009437BF">
        <w:rPr>
          <w:rFonts w:ascii="Times New Roman" w:hAnsi="Times New Roman"/>
          <w:sz w:val="24"/>
          <w:szCs w:val="24"/>
        </w:rPr>
        <w:t>Answer :</w:t>
      </w:r>
      <w:proofErr w:type="gramEnd"/>
      <w:r w:rsidRPr="009437BF">
        <w:rPr>
          <w:rFonts w:ascii="Times New Roman" w:hAnsi="Times New Roman"/>
          <w:sz w:val="24"/>
          <w:szCs w:val="24"/>
        </w:rPr>
        <w:t xml:space="preserve"> </w:t>
      </w:r>
      <w:r w:rsidRPr="009437BF">
        <w:rPr>
          <w:rFonts w:ascii="Times New Roman" w:hAnsi="Times New Roman"/>
          <w:i/>
          <w:sz w:val="24"/>
          <w:szCs w:val="24"/>
        </w:rPr>
        <w:t>s</w:t>
      </w:r>
      <w:r w:rsidRPr="009437BF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</w:rPr>
        <w:t>-15.</w:t>
      </w:r>
      <w:r w:rsidRPr="009437BF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, ±1.</w:t>
      </w:r>
      <w:r w:rsidRPr="009437BF">
        <w:rPr>
          <w:rFonts w:ascii="Times New Roman" w:hAnsi="Times New Roman"/>
          <w:sz w:val="24"/>
          <w:szCs w:val="24"/>
        </w:rPr>
        <w:t>31</w:t>
      </w:r>
      <w:r w:rsidRPr="009437BF">
        <w:rPr>
          <w:rFonts w:ascii="Times New Roman" w:hAnsi="Times New Roman"/>
          <w:i/>
          <w:sz w:val="24"/>
          <w:szCs w:val="24"/>
        </w:rPr>
        <w:t>j</w:t>
      </w:r>
    </w:p>
    <w:p w14:paraId="1C03DCA9" w14:textId="77777777" w:rsidR="009437BF" w:rsidRPr="009437BF" w:rsidRDefault="009437BF" w:rsidP="009437BF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</w:p>
    <w:p w14:paraId="5B34F7F7" w14:textId="77777777" w:rsidR="009437BF" w:rsidRDefault="009437BF" w:rsidP="009437BF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b)</w:t>
      </w:r>
      <w:r>
        <w:rPr>
          <w:rFonts w:ascii="Times New Roman" w:hAnsi="Times New Roman"/>
          <w:sz w:val="24"/>
          <w:szCs w:val="24"/>
        </w:rPr>
        <w:tab/>
      </w:r>
      <w:r w:rsidRPr="009437BF">
        <w:rPr>
          <w:rFonts w:ascii="Times New Roman" w:hAnsi="Times New Roman"/>
          <w:sz w:val="24"/>
          <w:szCs w:val="24"/>
        </w:rPr>
        <w:t xml:space="preserve">Derive the value of </w:t>
      </w:r>
      <w:r w:rsidR="003E7675">
        <w:rPr>
          <w:rFonts w:ascii="Times New Roman" w:hAnsi="Times New Roman"/>
          <w:i/>
          <w:sz w:val="24"/>
          <w:szCs w:val="24"/>
        </w:rPr>
        <w:t>A</w:t>
      </w:r>
      <w:r w:rsidRPr="009437BF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</w:t>
      </w:r>
      <w:r w:rsidRPr="009437BF">
        <w:rPr>
          <w:rFonts w:ascii="Times New Roman" w:hAnsi="Times New Roman"/>
          <w:sz w:val="24"/>
          <w:szCs w:val="24"/>
        </w:rPr>
        <w:t xml:space="preserve">Answer : </w:t>
      </w:r>
      <w:r w:rsidR="003E7675">
        <w:rPr>
          <w:rFonts w:ascii="Times New Roman" w:hAnsi="Times New Roman"/>
          <w:i/>
          <w:sz w:val="24"/>
          <w:szCs w:val="24"/>
        </w:rPr>
        <w:t>A</w:t>
      </w:r>
      <w:r w:rsidR="00157B0F">
        <w:rPr>
          <w:rFonts w:ascii="Times New Roman" w:hAnsi="Times New Roman"/>
          <w:sz w:val="24"/>
          <w:szCs w:val="24"/>
        </w:rPr>
        <w:t xml:space="preserve"> = 6.</w:t>
      </w:r>
      <w:r w:rsidRPr="009437BF">
        <w:rPr>
          <w:rFonts w:ascii="Times New Roman" w:hAnsi="Times New Roman"/>
          <w:sz w:val="24"/>
          <w:szCs w:val="24"/>
        </w:rPr>
        <w:t>1</w:t>
      </w:r>
    </w:p>
    <w:p w14:paraId="1A199DE4" w14:textId="77777777" w:rsidR="009437BF" w:rsidRDefault="009437BF" w:rsidP="0014206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63CB0187" w14:textId="77777777" w:rsidR="009437BF" w:rsidRDefault="009437BF" w:rsidP="0014206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7E067FBE" w14:textId="77777777" w:rsidR="009437BF" w:rsidRDefault="009437BF" w:rsidP="0014206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>
        <w:rPr>
          <w:rFonts w:ascii="Times New Roman" w:hAnsi="Times New Roman"/>
          <w:sz w:val="24"/>
          <w:szCs w:val="24"/>
        </w:rPr>
        <w:lastRenderedPageBreak/>
        <w:t>4.</w:t>
      </w:r>
      <w:r>
        <w:rPr>
          <w:rFonts w:ascii="Times New Roman" w:hAnsi="Times New Roman"/>
          <w:sz w:val="24"/>
          <w:szCs w:val="24"/>
        </w:rPr>
        <w:tab/>
      </w:r>
      <w:r w:rsidRPr="009437BF">
        <w:rPr>
          <w:rFonts w:ascii="Times New Roman" w:hAnsi="Times New Roman"/>
          <w:sz w:val="24"/>
          <w:szCs w:val="24"/>
        </w:rPr>
        <w:t xml:space="preserve">Suppose a digital thermometer used to measure body temperature is a </w:t>
      </w:r>
      <w:r>
        <w:rPr>
          <w:rFonts w:ascii="Times New Roman" w:hAnsi="Times New Roman"/>
          <w:sz w:val="24"/>
          <w:szCs w:val="24"/>
        </w:rPr>
        <w:t>fi</w:t>
      </w:r>
      <w:r w:rsidRPr="009437BF">
        <w:rPr>
          <w:rFonts w:ascii="Times New Roman" w:hAnsi="Times New Roman"/>
          <w:sz w:val="24"/>
          <w:szCs w:val="24"/>
        </w:rPr>
        <w:t>rst-order system,</w:t>
      </w:r>
    </w:p>
    <w:p w14:paraId="5A5F84D9" w14:textId="77777777" w:rsidR="009437BF" w:rsidRDefault="007531AA" w:rsidP="009437BF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1D78572B">
          <v:shape id="_x0000_s7256" type="#_x0000_t75" style="position:absolute;left:0;text-align:left;margin-left:31.85pt;margin-top:6pt;width:31.75pt;height:30.9pt;z-index:251657728">
            <v:imagedata r:id="rId28" o:title=""/>
          </v:shape>
          <o:OLEObject Type="Embed" ProgID="Equation.DSMT4" ShapeID="_x0000_s7256" DrawAspect="Content" ObjectID="_1712529209" r:id="rId29"/>
        </w:object>
      </w:r>
    </w:p>
    <w:p w14:paraId="57567CA0" w14:textId="77777777" w:rsidR="009437BF" w:rsidRDefault="009437BF" w:rsidP="009437BF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, with unity steady state gain.</w:t>
      </w:r>
    </w:p>
    <w:p w14:paraId="2BF7E476" w14:textId="77777777" w:rsidR="009437BF" w:rsidRDefault="009437BF" w:rsidP="0014206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600450A4" w14:textId="77777777" w:rsidR="009437BF" w:rsidRPr="00F57741" w:rsidRDefault="009437BF" w:rsidP="00F57741">
      <w:pPr>
        <w:numPr>
          <w:ilvl w:val="0"/>
          <w:numId w:val="31"/>
        </w:numPr>
        <w:autoSpaceDE w:val="0"/>
        <w:autoSpaceDN w:val="0"/>
        <w:adjustRightInd w:val="0"/>
        <w:spacing w:before="120"/>
        <w:ind w:left="1440" w:hanging="720"/>
        <w:rPr>
          <w:rFonts w:ascii="Times New Roman" w:hAnsi="Times New Roman"/>
          <w:sz w:val="24"/>
          <w:szCs w:val="24"/>
        </w:rPr>
      </w:pPr>
      <w:r w:rsidRPr="00F57741">
        <w:rPr>
          <w:rFonts w:ascii="Times New Roman" w:hAnsi="Times New Roman"/>
          <w:sz w:val="24"/>
          <w:szCs w:val="24"/>
        </w:rPr>
        <w:t xml:space="preserve">Find the time constant, </w:t>
      </w:r>
      <w:r>
        <w:rPr>
          <w:rFonts w:ascii="Times New Roman" w:hAnsi="Times New Roman"/>
          <w:i/>
          <w:sz w:val="24"/>
          <w:szCs w:val="24"/>
        </w:rPr>
        <w:sym w:font="Symbol" w:char="F074"/>
      </w:r>
      <w:r w:rsidRPr="00F57741">
        <w:rPr>
          <w:rFonts w:ascii="Times New Roman" w:hAnsi="Times New Roman"/>
          <w:sz w:val="24"/>
          <w:szCs w:val="24"/>
        </w:rPr>
        <w:t xml:space="preserve"> , of the thermometer, given that a unit step change in the body temperature causes the reading of the digital thermometer to change at the rate of 0.025</w:t>
      </w:r>
      <w:r w:rsidRPr="00F57741">
        <w:rPr>
          <w:rFonts w:ascii="Times New Roman" w:hAnsi="Times New Roman"/>
          <w:sz w:val="24"/>
          <w:szCs w:val="24"/>
          <w:vertAlign w:val="superscript"/>
        </w:rPr>
        <w:t>o</w:t>
      </w:r>
      <w:r w:rsidRPr="00F57741">
        <w:rPr>
          <w:rFonts w:ascii="Times New Roman" w:hAnsi="Times New Roman"/>
          <w:sz w:val="24"/>
          <w:szCs w:val="24"/>
        </w:rPr>
        <w:t>C/sec initially, i.e.</w:t>
      </w:r>
      <w:r w:rsidR="00F57741">
        <w:rPr>
          <w:rFonts w:ascii="Times New Roman" w:hAnsi="Times New Roman"/>
          <w:sz w:val="24"/>
          <w:szCs w:val="24"/>
        </w:rPr>
        <w:t xml:space="preserve"> </w:t>
      </w:r>
      <w:r w:rsidR="00AC3DEA" w:rsidRPr="00F57741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tep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.02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o</m:t>
            </m:r>
          </m:sup>
        </m:sSup>
        <m:r>
          <m:rPr>
            <m:nor/>
          </m:rPr>
          <w:rPr>
            <w:rFonts w:ascii="Cambria Math" w:hAnsi="Cambria Math"/>
            <w:sz w:val="24"/>
            <w:szCs w:val="24"/>
          </w:rPr>
          <m:t>C/sec</m:t>
        </m:r>
      </m:oMath>
      <w:r w:rsidR="00AC3DEA" w:rsidRPr="00F57741">
        <w:rPr>
          <w:rFonts w:ascii="Times New Roman" w:hAnsi="Times New Roman"/>
          <w:sz w:val="24"/>
          <w:szCs w:val="24"/>
        </w:rPr>
        <w:t xml:space="preserve"> </w:t>
      </w:r>
      <w:r w:rsidRPr="00F57741">
        <w:rPr>
          <w:rFonts w:ascii="Times New Roman" w:hAnsi="Times New Roman"/>
          <w:sz w:val="24"/>
          <w:szCs w:val="24"/>
        </w:rPr>
        <w:t xml:space="preserve">where </w:t>
      </w:r>
      <w:proofErr w:type="spellStart"/>
      <w:r w:rsidRPr="00F57741">
        <w:rPr>
          <w:rFonts w:ascii="Times New Roman" w:hAnsi="Times New Roman"/>
          <w:i/>
          <w:sz w:val="24"/>
          <w:szCs w:val="24"/>
        </w:rPr>
        <w:t>y</w:t>
      </w:r>
      <w:r w:rsidRPr="00F57741">
        <w:rPr>
          <w:rFonts w:ascii="Times New Roman" w:hAnsi="Times New Roman"/>
          <w:i/>
          <w:sz w:val="24"/>
          <w:szCs w:val="24"/>
          <w:vertAlign w:val="subscript"/>
        </w:rPr>
        <w:t>step</w:t>
      </w:r>
      <w:proofErr w:type="spellEnd"/>
      <w:r w:rsidRPr="00F57741">
        <w:rPr>
          <w:rFonts w:ascii="Times New Roman" w:hAnsi="Times New Roman"/>
          <w:sz w:val="24"/>
          <w:szCs w:val="24"/>
        </w:rPr>
        <w:t>(</w:t>
      </w:r>
      <w:r w:rsidRPr="00F57741">
        <w:rPr>
          <w:rFonts w:ascii="Times New Roman" w:hAnsi="Times New Roman"/>
          <w:i/>
          <w:sz w:val="24"/>
          <w:szCs w:val="24"/>
        </w:rPr>
        <w:t>t</w:t>
      </w:r>
      <w:r w:rsidRPr="00F57741">
        <w:rPr>
          <w:rFonts w:ascii="Times New Roman" w:hAnsi="Times New Roman"/>
          <w:sz w:val="24"/>
          <w:szCs w:val="24"/>
        </w:rPr>
        <w:t>) is the unit step response of the thermometer.</w:t>
      </w:r>
    </w:p>
    <w:p w14:paraId="2E6E48EA" w14:textId="77777777" w:rsidR="009437BF" w:rsidRDefault="009437BF" w:rsidP="00142B5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7F0128C" w14:textId="77777777" w:rsidR="009437BF" w:rsidRDefault="00AC3DEA" w:rsidP="00AC3DEA">
      <w:pPr>
        <w:autoSpaceDE w:val="0"/>
        <w:autoSpaceDN w:val="0"/>
        <w:adjustRightInd w:val="0"/>
        <w:ind w:left="720" w:hanging="720"/>
        <w:jc w:val="right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Answer :</w:t>
      </w:r>
      <w:proofErr w:type="gramEnd"/>
      <w:r>
        <w:rPr>
          <w:rFonts w:ascii="Times New Roman" w:hAnsi="Times New Roman"/>
          <w:sz w:val="24"/>
          <w:szCs w:val="24"/>
        </w:rPr>
        <w:t xml:space="preserve"> 40</w:t>
      </w:r>
    </w:p>
    <w:p w14:paraId="30046106" w14:textId="77777777" w:rsidR="00AC3DEA" w:rsidRDefault="00AC3DEA" w:rsidP="00142065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330AE6B1" w14:textId="77777777" w:rsidR="00AC3DEA" w:rsidRPr="00AC3DEA" w:rsidRDefault="00AC3DEA" w:rsidP="00AC3DEA">
      <w:pPr>
        <w:numPr>
          <w:ilvl w:val="0"/>
          <w:numId w:val="31"/>
        </w:numPr>
        <w:autoSpaceDE w:val="0"/>
        <w:autoSpaceDN w:val="0"/>
        <w:adjustRightInd w:val="0"/>
        <w:ind w:left="1440" w:hanging="720"/>
        <w:rPr>
          <w:rFonts w:ascii="Times New Roman" w:hAnsi="Times New Roman"/>
          <w:sz w:val="24"/>
          <w:szCs w:val="24"/>
        </w:rPr>
      </w:pPr>
      <w:r w:rsidRPr="00AC3DEA">
        <w:rPr>
          <w:rFonts w:ascii="Times New Roman" w:hAnsi="Times New Roman"/>
          <w:sz w:val="24"/>
          <w:szCs w:val="24"/>
        </w:rPr>
        <w:t>How much time is needed for the thermometer to indicate 99% of the steady-state value if th</w:t>
      </w:r>
      <w:r w:rsidR="00545117">
        <w:rPr>
          <w:rFonts w:ascii="Times New Roman" w:hAnsi="Times New Roman"/>
          <w:sz w:val="24"/>
          <w:szCs w:val="24"/>
        </w:rPr>
        <w:t>e input is a unit step function</w:t>
      </w:r>
      <w:r w:rsidRPr="00AC3DEA">
        <w:rPr>
          <w:rFonts w:ascii="Times New Roman" w:hAnsi="Times New Roman"/>
          <w:sz w:val="24"/>
          <w:szCs w:val="24"/>
        </w:rPr>
        <w:t>?</w:t>
      </w:r>
    </w:p>
    <w:p w14:paraId="4440E107" w14:textId="77777777" w:rsidR="00AC3DEA" w:rsidRDefault="00AC3DEA" w:rsidP="00AC3DEA">
      <w:pPr>
        <w:autoSpaceDE w:val="0"/>
        <w:autoSpaceDN w:val="0"/>
        <w:adjustRightInd w:val="0"/>
        <w:ind w:left="720" w:hanging="720"/>
        <w:jc w:val="right"/>
        <w:rPr>
          <w:rFonts w:ascii="Times New Roman" w:hAnsi="Times New Roman"/>
          <w:sz w:val="24"/>
          <w:szCs w:val="24"/>
        </w:rPr>
      </w:pPr>
      <w:proofErr w:type="gramStart"/>
      <w:r w:rsidRPr="00AC3DEA">
        <w:rPr>
          <w:rFonts w:ascii="Times New Roman" w:hAnsi="Times New Roman"/>
          <w:sz w:val="24"/>
          <w:szCs w:val="24"/>
        </w:rPr>
        <w:t>Answer :</w:t>
      </w:r>
      <w:proofErr w:type="gramEnd"/>
      <w:r w:rsidRPr="00AC3DEA">
        <w:rPr>
          <w:rFonts w:ascii="Times New Roman" w:hAnsi="Times New Roman"/>
          <w:sz w:val="24"/>
          <w:szCs w:val="24"/>
        </w:rPr>
        <w:t xml:space="preserve"> 184.2</w:t>
      </w:r>
    </w:p>
    <w:p w14:paraId="0805A363" w14:textId="77777777" w:rsidR="00AC3DEA" w:rsidRDefault="00AC3DEA" w:rsidP="00AC3DEA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5B59B846" w14:textId="77777777" w:rsidR="00AC3DEA" w:rsidRDefault="00AC3DEA" w:rsidP="00AC3DEA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</w:p>
    <w:p w14:paraId="1BFF2ED2" w14:textId="77777777" w:rsidR="00676914" w:rsidRPr="000B597B" w:rsidRDefault="00676914" w:rsidP="00676914">
      <w:pPr>
        <w:autoSpaceDE w:val="0"/>
        <w:autoSpaceDN w:val="0"/>
        <w:adjustRightInd w:val="0"/>
        <w:rPr>
          <w:rFonts w:ascii="Times New Roman" w:hAnsi="Times New Roman"/>
          <w:b/>
          <w:i/>
          <w:sz w:val="28"/>
          <w:szCs w:val="24"/>
        </w:rPr>
      </w:pPr>
      <w:r w:rsidRPr="000B597B">
        <w:rPr>
          <w:rFonts w:ascii="Times New Roman" w:hAnsi="Times New Roman"/>
          <w:b/>
          <w:i/>
          <w:sz w:val="28"/>
          <w:szCs w:val="24"/>
        </w:rPr>
        <w:t xml:space="preserve">Section </w:t>
      </w:r>
      <w:proofErr w:type="gramStart"/>
      <w:r w:rsidRPr="000B597B">
        <w:rPr>
          <w:rFonts w:ascii="Times New Roman" w:hAnsi="Times New Roman"/>
          <w:b/>
          <w:i/>
          <w:sz w:val="28"/>
          <w:szCs w:val="24"/>
        </w:rPr>
        <w:t>III :</w:t>
      </w:r>
      <w:proofErr w:type="gramEnd"/>
      <w:r w:rsidRPr="000B597B">
        <w:rPr>
          <w:rFonts w:ascii="Times New Roman" w:hAnsi="Times New Roman"/>
          <w:b/>
          <w:i/>
          <w:sz w:val="28"/>
          <w:szCs w:val="24"/>
        </w:rPr>
        <w:t xml:space="preserve"> Practice Problems. These problems will not be discussed in class.</w:t>
      </w:r>
    </w:p>
    <w:p w14:paraId="27B3FC84" w14:textId="77777777" w:rsidR="000B597B" w:rsidRDefault="000B597B" w:rsidP="0067691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EEB1FB5" w14:textId="77777777" w:rsidR="000B40DF" w:rsidRDefault="007E40E1" w:rsidP="00AC3DEA">
      <w:pPr>
        <w:autoSpaceDE w:val="0"/>
        <w:autoSpaceDN w:val="0"/>
        <w:adjustRightInd w:val="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ab/>
      </w:r>
      <w:r w:rsidR="00AC3DEA" w:rsidRPr="00AC3DEA">
        <w:rPr>
          <w:rFonts w:ascii="Times New Roman" w:hAnsi="Times New Roman"/>
          <w:sz w:val="24"/>
          <w:szCs w:val="24"/>
        </w:rPr>
        <w:t>A car suspension system and a very simpli</w:t>
      </w:r>
      <w:r w:rsidR="00AC3DEA">
        <w:rPr>
          <w:rFonts w:ascii="Times New Roman" w:hAnsi="Times New Roman"/>
          <w:sz w:val="24"/>
          <w:szCs w:val="24"/>
        </w:rPr>
        <w:t>fi</w:t>
      </w:r>
      <w:r w:rsidR="00AC3DEA" w:rsidRPr="00AC3DEA">
        <w:rPr>
          <w:rFonts w:ascii="Times New Roman" w:hAnsi="Times New Roman"/>
          <w:sz w:val="24"/>
          <w:szCs w:val="24"/>
        </w:rPr>
        <w:t>ed version of the system are shown in Figure 3(a)</w:t>
      </w:r>
      <w:r w:rsidR="00AC3DEA">
        <w:rPr>
          <w:rFonts w:ascii="Times New Roman" w:hAnsi="Times New Roman"/>
          <w:sz w:val="24"/>
          <w:szCs w:val="24"/>
        </w:rPr>
        <w:t xml:space="preserve"> </w:t>
      </w:r>
      <w:r w:rsidR="00AC3DEA" w:rsidRPr="00AC3DEA">
        <w:rPr>
          <w:rFonts w:ascii="Times New Roman" w:hAnsi="Times New Roman"/>
          <w:sz w:val="24"/>
          <w:szCs w:val="24"/>
        </w:rPr>
        <w:t>and 3(b) respectively.</w:t>
      </w:r>
    </w:p>
    <w:p w14:paraId="5D2C2EBB" w14:textId="77777777" w:rsidR="000B40DF" w:rsidRDefault="00D34DD4" w:rsidP="00FC3715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955717">
        <w:rPr>
          <w:noProof/>
        </w:rPr>
        <w:drawing>
          <wp:inline distT="0" distB="0" distL="0" distR="0" wp14:anchorId="5C9F983B" wp14:editId="719FF735">
            <wp:extent cx="4770755" cy="2917825"/>
            <wp:effectExtent l="0" t="0" r="0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88" t="17851" r="15424" b="72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0755" cy="291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099CD2" w14:textId="77777777" w:rsidR="00AC3DEA" w:rsidRDefault="00AC3DEA" w:rsidP="00AC3DE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2D1D272" w14:textId="77777777" w:rsidR="00AC3DEA" w:rsidRDefault="00FC3715" w:rsidP="00FC3715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  <w:r w:rsidRPr="00FC3715">
        <w:rPr>
          <w:rFonts w:ascii="Times New Roman" w:hAnsi="Times New Roman"/>
          <w:sz w:val="24"/>
          <w:szCs w:val="24"/>
        </w:rPr>
        <w:t>The di</w:t>
      </w:r>
      <w:r>
        <w:rPr>
          <w:rFonts w:ascii="Times New Roman" w:hAnsi="Times New Roman"/>
          <w:sz w:val="24"/>
          <w:szCs w:val="24"/>
        </w:rPr>
        <w:t>ff</w:t>
      </w:r>
      <w:r w:rsidRPr="00FC3715">
        <w:rPr>
          <w:rFonts w:ascii="Times New Roman" w:hAnsi="Times New Roman"/>
          <w:sz w:val="24"/>
          <w:szCs w:val="24"/>
        </w:rPr>
        <w:t xml:space="preserve">erential equation relating the height of the car, </w:t>
      </w:r>
      <w:r w:rsidR="00FA5764" w:rsidRPr="00FA5764">
        <w:rPr>
          <w:rFonts w:ascii="Times New Roman" w:hAnsi="Times New Roman"/>
          <w:position w:val="-12"/>
          <w:sz w:val="24"/>
          <w:szCs w:val="24"/>
        </w:rPr>
        <w:object w:dxaOrig="540" w:dyaOrig="360" w14:anchorId="2A9555B4">
          <v:shape id="_x0000_i1035" type="#_x0000_t75" style="width:26.8pt;height:17.85pt" o:ole="">
            <v:imagedata r:id="rId31" o:title=""/>
          </v:shape>
          <o:OLEObject Type="Embed" ProgID="Equation.DSMT4" ShapeID="_x0000_i1035" DrawAspect="Content" ObjectID="_1712529198" r:id="rId32"/>
        </w:object>
      </w:r>
      <w:r w:rsidRPr="00FC3715">
        <w:rPr>
          <w:rFonts w:ascii="Times New Roman" w:hAnsi="Times New Roman"/>
          <w:sz w:val="24"/>
          <w:szCs w:val="24"/>
        </w:rPr>
        <w:t xml:space="preserve">, to the wheels position, </w:t>
      </w:r>
      <w:r w:rsidR="00FA5764" w:rsidRPr="00FA5764">
        <w:rPr>
          <w:rFonts w:ascii="Times New Roman" w:hAnsi="Times New Roman"/>
          <w:position w:val="-12"/>
          <w:sz w:val="24"/>
          <w:szCs w:val="24"/>
        </w:rPr>
        <w:object w:dxaOrig="499" w:dyaOrig="360" w14:anchorId="781893A9">
          <v:shape id="_x0000_i1036" type="#_x0000_t75" style="width:24.55pt;height:17.85pt" o:ole="">
            <v:imagedata r:id="rId33" o:title=""/>
          </v:shape>
          <o:OLEObject Type="Embed" ProgID="Equation.DSMT4" ShapeID="_x0000_i1036" DrawAspect="Content" ObjectID="_1712529199" r:id="rId34"/>
        </w:object>
      </w:r>
      <w:r w:rsidRPr="00FC3715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Pr="00FC3715">
        <w:rPr>
          <w:rFonts w:ascii="Times New Roman" w:hAnsi="Times New Roman"/>
          <w:sz w:val="24"/>
          <w:szCs w:val="24"/>
        </w:rPr>
        <w:t>is</w:t>
      </w:r>
    </w:p>
    <w:p w14:paraId="44C15680" w14:textId="77777777" w:rsidR="00FC3715" w:rsidRDefault="007531AA" w:rsidP="00FC371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4820583F">
          <v:shape id="_x0000_s7258" type="#_x0000_t75" style="position:absolute;margin-left:69.2pt;margin-top:3.95pt;width:245pt;height:33.05pt;z-index:251659776">
            <v:imagedata r:id="rId35" o:title=""/>
          </v:shape>
          <o:OLEObject Type="Embed" ProgID="Equation.DSMT4" ShapeID="_x0000_s7258" DrawAspect="Content" ObjectID="_1712529210" r:id="rId36"/>
        </w:object>
      </w:r>
    </w:p>
    <w:p w14:paraId="54824E0F" w14:textId="77777777" w:rsidR="00FC3715" w:rsidRDefault="00FC3715" w:rsidP="00FC371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5F9658D" w14:textId="77777777" w:rsidR="00FC3715" w:rsidRDefault="00FC3715" w:rsidP="00FC371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BB98C5D" w14:textId="77777777" w:rsidR="00FC3715" w:rsidRDefault="007531AA" w:rsidP="00FC3715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noProof/>
          <w:sz w:val="24"/>
          <w:szCs w:val="24"/>
        </w:rPr>
        <w:object w:dxaOrig="1440" w:dyaOrig="1440" w14:anchorId="484ACA30">
          <v:shape id="_x0000_s7259" type="#_x0000_t75" style="position:absolute;left:0;text-align:left;margin-left:36pt;margin-top:28.5pt;width:83.85pt;height:18.2pt;z-index:251660800">
            <v:imagedata r:id="rId37" o:title=""/>
          </v:shape>
          <o:OLEObject Type="Embed" ProgID="Equation.DSMT4" ShapeID="_x0000_s7259" DrawAspect="Content" ObjectID="_1712529211" r:id="rId38"/>
        </w:object>
      </w:r>
      <w:r w:rsidR="00FC3715" w:rsidRPr="00FC3715">
        <w:rPr>
          <w:rFonts w:ascii="Times New Roman" w:hAnsi="Times New Roman"/>
          <w:sz w:val="24"/>
          <w:szCs w:val="24"/>
        </w:rPr>
        <w:t xml:space="preserve">Suppose the car is traveling over smooth, level ground </w:t>
      </w:r>
      <w:r w:rsidR="00FA5764">
        <w:rPr>
          <w:rFonts w:ascii="Times New Roman" w:hAnsi="Times New Roman"/>
          <w:sz w:val="24"/>
          <w:szCs w:val="24"/>
        </w:rPr>
        <w:t xml:space="preserve">and </w:t>
      </w:r>
      <w:r w:rsidR="00FC3715" w:rsidRPr="00FC3715">
        <w:rPr>
          <w:rFonts w:ascii="Times New Roman" w:hAnsi="Times New Roman"/>
          <w:sz w:val="24"/>
          <w:szCs w:val="24"/>
        </w:rPr>
        <w:t>it hits a curb of unit height at</w:t>
      </w:r>
      <w:r w:rsidR="00FC3715">
        <w:rPr>
          <w:rFonts w:ascii="Times New Roman" w:hAnsi="Times New Roman"/>
          <w:sz w:val="24"/>
          <w:szCs w:val="24"/>
        </w:rPr>
        <w:t xml:space="preserve"> </w:t>
      </w:r>
      <w:r w:rsidR="00FC3715" w:rsidRPr="00FC3715">
        <w:rPr>
          <w:rFonts w:ascii="Times New Roman" w:hAnsi="Times New Roman"/>
          <w:i/>
          <w:sz w:val="24"/>
          <w:szCs w:val="24"/>
        </w:rPr>
        <w:t>t</w:t>
      </w:r>
      <w:r w:rsidR="00FC3715" w:rsidRPr="00FC3715">
        <w:rPr>
          <w:rFonts w:ascii="Times New Roman" w:hAnsi="Times New Roman"/>
          <w:sz w:val="24"/>
          <w:szCs w:val="24"/>
        </w:rPr>
        <w:t xml:space="preserve"> = 0 i.e. </w:t>
      </w:r>
      <w:r w:rsidR="00FC3715" w:rsidRPr="00FC3715">
        <w:rPr>
          <w:rFonts w:ascii="Times New Roman" w:hAnsi="Times New Roman"/>
          <w:i/>
          <w:sz w:val="24"/>
          <w:szCs w:val="24"/>
        </w:rPr>
        <w:t>x</w:t>
      </w:r>
      <w:r w:rsidR="00FC3715" w:rsidRPr="00FC3715">
        <w:rPr>
          <w:rFonts w:ascii="Times New Roman" w:hAnsi="Times New Roman"/>
          <w:i/>
          <w:sz w:val="24"/>
          <w:szCs w:val="24"/>
          <w:vertAlign w:val="subscript"/>
        </w:rPr>
        <w:t>i</w:t>
      </w:r>
      <w:r w:rsidR="00FC3715">
        <w:rPr>
          <w:rFonts w:ascii="Times New Roman" w:hAnsi="Times New Roman"/>
          <w:sz w:val="24"/>
          <w:szCs w:val="24"/>
        </w:rPr>
        <w:t>(</w:t>
      </w:r>
      <w:r w:rsidR="00FC3715" w:rsidRPr="00FC3715">
        <w:rPr>
          <w:rFonts w:ascii="Times New Roman" w:hAnsi="Times New Roman"/>
          <w:i/>
          <w:sz w:val="24"/>
          <w:szCs w:val="24"/>
        </w:rPr>
        <w:t>t</w:t>
      </w:r>
      <w:r w:rsidR="00FC3715">
        <w:rPr>
          <w:rFonts w:ascii="Times New Roman" w:hAnsi="Times New Roman"/>
          <w:sz w:val="24"/>
          <w:szCs w:val="24"/>
        </w:rPr>
        <w:t xml:space="preserve">) = </w:t>
      </w:r>
      <w:r w:rsidR="00FC3715" w:rsidRPr="00FC3715">
        <w:rPr>
          <w:rFonts w:ascii="Times New Roman" w:hAnsi="Times New Roman"/>
          <w:i/>
          <w:sz w:val="24"/>
          <w:szCs w:val="24"/>
        </w:rPr>
        <w:t>u</w:t>
      </w:r>
      <w:r w:rsidR="00FC3715" w:rsidRPr="00FC3715">
        <w:rPr>
          <w:rFonts w:ascii="Times New Roman" w:hAnsi="Times New Roman"/>
          <w:sz w:val="24"/>
          <w:szCs w:val="24"/>
        </w:rPr>
        <w:t>(</w:t>
      </w:r>
      <w:r w:rsidR="00FC3715" w:rsidRPr="00FC3715">
        <w:rPr>
          <w:rFonts w:ascii="Times New Roman" w:hAnsi="Times New Roman"/>
          <w:i/>
          <w:sz w:val="24"/>
          <w:szCs w:val="24"/>
        </w:rPr>
        <w:t>t</w:t>
      </w:r>
      <w:r w:rsidR="00FC3715" w:rsidRPr="00FC3715">
        <w:rPr>
          <w:rFonts w:ascii="Times New Roman" w:hAnsi="Times New Roman"/>
          <w:sz w:val="24"/>
          <w:szCs w:val="24"/>
        </w:rPr>
        <w:t xml:space="preserve">). Find the vehicle height, </w:t>
      </w:r>
      <w:r w:rsidR="00FC3715" w:rsidRPr="00FC3715">
        <w:rPr>
          <w:rFonts w:ascii="Times New Roman" w:hAnsi="Times New Roman"/>
          <w:i/>
          <w:sz w:val="24"/>
          <w:szCs w:val="24"/>
        </w:rPr>
        <w:t>x</w:t>
      </w:r>
      <w:r w:rsidR="00FC3715" w:rsidRPr="00FC3715">
        <w:rPr>
          <w:rFonts w:ascii="Times New Roman" w:hAnsi="Times New Roman"/>
          <w:i/>
          <w:sz w:val="24"/>
          <w:szCs w:val="24"/>
          <w:vertAlign w:val="subscript"/>
        </w:rPr>
        <w:t>o</w:t>
      </w:r>
      <w:r w:rsidR="00FC3715" w:rsidRPr="00FC3715">
        <w:rPr>
          <w:rFonts w:ascii="Times New Roman" w:hAnsi="Times New Roman"/>
          <w:sz w:val="24"/>
          <w:szCs w:val="24"/>
        </w:rPr>
        <w:t>(</w:t>
      </w:r>
      <w:r w:rsidR="00FC3715" w:rsidRPr="00FC3715">
        <w:rPr>
          <w:rFonts w:ascii="Times New Roman" w:hAnsi="Times New Roman"/>
          <w:i/>
          <w:sz w:val="24"/>
          <w:szCs w:val="24"/>
        </w:rPr>
        <w:t>t</w:t>
      </w:r>
      <w:r w:rsidR="00FC3715" w:rsidRPr="00FC3715">
        <w:rPr>
          <w:rFonts w:ascii="Times New Roman" w:hAnsi="Times New Roman"/>
          <w:sz w:val="24"/>
          <w:szCs w:val="24"/>
        </w:rPr>
        <w:t xml:space="preserve">), </w:t>
      </w:r>
      <w:proofErr w:type="spellStart"/>
      <w:r w:rsidR="00FC3715" w:rsidRPr="00FC3715">
        <w:rPr>
          <w:rFonts w:ascii="Times New Roman" w:hAnsi="Times New Roman"/>
          <w:sz w:val="24"/>
          <w:szCs w:val="24"/>
        </w:rPr>
        <w:t xml:space="preserve">for </w:t>
      </w:r>
      <w:r w:rsidR="00FC3715" w:rsidRPr="00FC3715">
        <w:rPr>
          <w:rFonts w:ascii="Times New Roman" w:hAnsi="Times New Roman"/>
          <w:i/>
          <w:sz w:val="24"/>
          <w:szCs w:val="24"/>
        </w:rPr>
        <w:t>t</w:t>
      </w:r>
      <w:proofErr w:type="spellEnd"/>
      <w:r w:rsidR="00FC3715" w:rsidRPr="00FC3715">
        <w:rPr>
          <w:rFonts w:ascii="Times New Roman" w:hAnsi="Times New Roman"/>
          <w:sz w:val="24"/>
          <w:szCs w:val="24"/>
        </w:rPr>
        <w:t xml:space="preserve"> </w:t>
      </w:r>
      <w:r w:rsidR="00FC3715">
        <w:rPr>
          <w:rFonts w:ascii="Times New Roman" w:hAnsi="Times New Roman"/>
          <w:sz w:val="24"/>
          <w:szCs w:val="24"/>
        </w:rPr>
        <w:sym w:font="Symbol" w:char="F0B3"/>
      </w:r>
      <w:r w:rsidR="00FC3715" w:rsidRPr="00FC3715">
        <w:rPr>
          <w:rFonts w:ascii="Times New Roman" w:hAnsi="Times New Roman"/>
          <w:sz w:val="24"/>
          <w:szCs w:val="24"/>
        </w:rPr>
        <w:t xml:space="preserve"> 0, assuming that </w:t>
      </w:r>
      <w:r w:rsidR="00FC3715" w:rsidRPr="00FC3715">
        <w:rPr>
          <w:rFonts w:ascii="Times New Roman" w:hAnsi="Times New Roman"/>
          <w:i/>
          <w:sz w:val="24"/>
          <w:szCs w:val="24"/>
        </w:rPr>
        <w:t>m</w:t>
      </w:r>
      <w:r w:rsidR="00FC3715" w:rsidRPr="00FC3715">
        <w:rPr>
          <w:rFonts w:ascii="Times New Roman" w:hAnsi="Times New Roman"/>
          <w:sz w:val="24"/>
          <w:szCs w:val="24"/>
        </w:rPr>
        <w:t xml:space="preserve"> = 1,</w:t>
      </w:r>
      <w:r w:rsidR="00FC3715">
        <w:rPr>
          <w:rFonts w:ascii="Times New Roman" w:hAnsi="Times New Roman"/>
          <w:sz w:val="24"/>
          <w:szCs w:val="24"/>
        </w:rPr>
        <w:t xml:space="preserve"> </w:t>
      </w:r>
      <w:r w:rsidR="00FC3715" w:rsidRPr="00FC3715">
        <w:rPr>
          <w:rFonts w:ascii="Times New Roman" w:hAnsi="Times New Roman"/>
          <w:i/>
          <w:sz w:val="24"/>
          <w:szCs w:val="24"/>
        </w:rPr>
        <w:t>k</w:t>
      </w:r>
      <w:r w:rsidR="00FC3715" w:rsidRPr="00FC3715">
        <w:rPr>
          <w:rFonts w:ascii="Times New Roman" w:hAnsi="Times New Roman"/>
          <w:sz w:val="24"/>
          <w:szCs w:val="24"/>
        </w:rPr>
        <w:t xml:space="preserve"> = 2, </w:t>
      </w:r>
      <w:r w:rsidR="00FC3715" w:rsidRPr="00FC3715">
        <w:rPr>
          <w:rFonts w:ascii="Times New Roman" w:hAnsi="Times New Roman"/>
          <w:i/>
          <w:sz w:val="24"/>
          <w:szCs w:val="24"/>
        </w:rPr>
        <w:t>b</w:t>
      </w:r>
      <w:r w:rsidR="00FC3715" w:rsidRPr="00FC3715">
        <w:rPr>
          <w:rFonts w:ascii="Times New Roman" w:hAnsi="Times New Roman"/>
          <w:sz w:val="24"/>
          <w:szCs w:val="24"/>
        </w:rPr>
        <w:t xml:space="preserve"> = 3, </w:t>
      </w:r>
    </w:p>
    <w:p w14:paraId="34F5FFA0" w14:textId="77777777" w:rsidR="00FC3715" w:rsidRDefault="007531AA" w:rsidP="00FC3715">
      <w:pPr>
        <w:autoSpaceDE w:val="0"/>
        <w:autoSpaceDN w:val="0"/>
        <w:adjustRightInd w:val="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5C5C638E">
          <v:shape id="_x0000_s7260" type="#_x0000_t75" style="position:absolute;left:0;text-align:left;margin-left:397.4pt;margin-top:11.95pt;width:99.95pt;height:19.05pt;z-index:251661824">
            <v:imagedata r:id="rId39" o:title=""/>
          </v:shape>
          <o:OLEObject Type="Embed" ProgID="Equation.DSMT4" ShapeID="_x0000_s7260" DrawAspect="Content" ObjectID="_1712529212" r:id="rId40"/>
        </w:object>
      </w:r>
    </w:p>
    <w:p w14:paraId="19BFCAE8" w14:textId="77777777" w:rsidR="00FC3715" w:rsidRDefault="00FC3715" w:rsidP="00FC3715">
      <w:pPr>
        <w:autoSpaceDE w:val="0"/>
        <w:autoSpaceDN w:val="0"/>
        <w:adjustRightInd w:val="0"/>
        <w:ind w:left="6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</w:t>
      </w:r>
      <w:proofErr w:type="gramStart"/>
      <w:r>
        <w:rPr>
          <w:rFonts w:ascii="Times New Roman" w:hAnsi="Times New Roman"/>
          <w:sz w:val="24"/>
          <w:szCs w:val="24"/>
        </w:rPr>
        <w:t>Answer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</w:p>
    <w:p w14:paraId="6DD7EE5C" w14:textId="77777777" w:rsidR="00FC3715" w:rsidRDefault="00FC3715" w:rsidP="00FC371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FE03596" w14:textId="77777777" w:rsidR="0023684A" w:rsidRDefault="007531AA" w:rsidP="00FC371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27748034">
          <v:shape id="_x0000_s7262" type="#_x0000_t75" style="position:absolute;margin-left:245.65pt;margin-top:-8.5pt;width:99.95pt;height:30.9pt;z-index:251663872">
            <v:imagedata r:id="rId41" o:title=""/>
          </v:shape>
          <o:OLEObject Type="Embed" ProgID="Equation.DSMT4" ShapeID="_x0000_s7262" DrawAspect="Content" ObjectID="_1712529213" r:id="rId42"/>
        </w:object>
      </w:r>
      <w:r>
        <w:rPr>
          <w:rFonts w:ascii="Times New Roman" w:hAnsi="Times New Roman"/>
          <w:noProof/>
          <w:sz w:val="24"/>
          <w:szCs w:val="24"/>
        </w:rPr>
        <w:object w:dxaOrig="1440" w:dyaOrig="1440" w14:anchorId="561AACD2">
          <v:shape id="_x0000_s7261" type="#_x0000_t75" style="position:absolute;margin-left:159.65pt;margin-top:-10.2pt;width:1in;height:33.05pt;z-index:251662848">
            <v:imagedata r:id="rId43" o:title=""/>
          </v:shape>
          <o:OLEObject Type="Embed" ProgID="Equation.DSMT4" ShapeID="_x0000_s7261" DrawAspect="Content" ObjectID="_1712529214" r:id="rId44"/>
        </w:object>
      </w:r>
      <w:r w:rsidR="0023684A">
        <w:rPr>
          <w:rFonts w:ascii="Times New Roman" w:hAnsi="Times New Roman"/>
          <w:sz w:val="24"/>
          <w:szCs w:val="24"/>
        </w:rPr>
        <w:t>2.</w:t>
      </w:r>
      <w:r w:rsidR="0023684A">
        <w:rPr>
          <w:rFonts w:ascii="Times New Roman" w:hAnsi="Times New Roman"/>
          <w:sz w:val="24"/>
          <w:szCs w:val="24"/>
        </w:rPr>
        <w:tab/>
        <w:t xml:space="preserve">The unit step response of                          is                                </w:t>
      </w:r>
      <w:proofErr w:type="gramStart"/>
      <w:r w:rsidR="0023684A">
        <w:rPr>
          <w:rFonts w:ascii="Times New Roman" w:hAnsi="Times New Roman"/>
          <w:sz w:val="24"/>
          <w:szCs w:val="24"/>
        </w:rPr>
        <w:t xml:space="preserve">  .</w:t>
      </w:r>
      <w:proofErr w:type="gramEnd"/>
      <w:r w:rsidR="0023684A">
        <w:rPr>
          <w:rFonts w:ascii="Times New Roman" w:hAnsi="Times New Roman"/>
          <w:sz w:val="24"/>
          <w:szCs w:val="24"/>
        </w:rPr>
        <w:t xml:space="preserve"> Using the unit step response of </w:t>
      </w:r>
    </w:p>
    <w:p w14:paraId="6A45AE46" w14:textId="77777777" w:rsidR="0023684A" w:rsidRDefault="007531AA" w:rsidP="00FC371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0E3BAE04">
          <v:shape id="_x0000_s7263" type="#_x0000_t75" style="position:absolute;margin-left:35.2pt;margin-top:5.3pt;width:1in;height:33.05pt;z-index:251664896">
            <v:imagedata r:id="rId45" o:title=""/>
          </v:shape>
          <o:OLEObject Type="Embed" ProgID="Equation.DSMT4" ShapeID="_x0000_s7263" DrawAspect="Content" ObjectID="_1712529215" r:id="rId46"/>
        </w:object>
      </w:r>
      <w:r>
        <w:rPr>
          <w:rFonts w:ascii="Times New Roman" w:hAnsi="Times New Roman"/>
          <w:noProof/>
          <w:sz w:val="24"/>
          <w:szCs w:val="24"/>
        </w:rPr>
        <w:object w:dxaOrig="1440" w:dyaOrig="1440" w14:anchorId="66B57FF1">
          <v:shape id="_x0000_s7264" type="#_x0000_t75" style="position:absolute;margin-left:266.4pt;margin-top:5.2pt;width:1in;height:33.05pt;z-index:251665920">
            <v:imagedata r:id="rId47" o:title=""/>
          </v:shape>
          <o:OLEObject Type="Embed" ProgID="Equation.DSMT4" ShapeID="_x0000_s7264" DrawAspect="Content" ObjectID="_1712529216" r:id="rId48"/>
        </w:object>
      </w:r>
    </w:p>
    <w:p w14:paraId="1C42ADE2" w14:textId="77777777" w:rsidR="0023684A" w:rsidRDefault="0023684A" w:rsidP="00FC371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, derive the unit step response of                       </w:t>
      </w:r>
      <w:proofErr w:type="gramStart"/>
      <w:r>
        <w:rPr>
          <w:rFonts w:ascii="Times New Roman" w:hAnsi="Times New Roman"/>
          <w:sz w:val="24"/>
          <w:szCs w:val="24"/>
        </w:rPr>
        <w:t xml:space="preserve">  .</w:t>
      </w:r>
      <w:proofErr w:type="gramEnd"/>
    </w:p>
    <w:p w14:paraId="45158A0C" w14:textId="77777777" w:rsidR="0023684A" w:rsidRDefault="007531AA" w:rsidP="00FC371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665DCB1E">
          <v:shape id="_x0000_s7265" type="#_x0000_t75" style="position:absolute;margin-left:399.65pt;margin-top:7.2pt;width:104.9pt;height:30.8pt;z-index:251666944">
            <v:imagedata r:id="rId49" o:title=""/>
          </v:shape>
          <o:OLEObject Type="Embed" ProgID="Equation.DSMT4" ShapeID="_x0000_s7265" DrawAspect="Content" ObjectID="_1712529217" r:id="rId50"/>
        </w:object>
      </w:r>
    </w:p>
    <w:p w14:paraId="0E71F193" w14:textId="77777777" w:rsidR="0023684A" w:rsidRDefault="0023684A" w:rsidP="0023684A">
      <w:pPr>
        <w:autoSpaceDE w:val="0"/>
        <w:autoSpaceDN w:val="0"/>
        <w:adjustRightInd w:val="0"/>
        <w:ind w:left="6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</w:t>
      </w:r>
      <w:proofErr w:type="gramStart"/>
      <w:r>
        <w:rPr>
          <w:rFonts w:ascii="Times New Roman" w:hAnsi="Times New Roman"/>
          <w:sz w:val="24"/>
          <w:szCs w:val="24"/>
        </w:rPr>
        <w:t>Answer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</w:p>
    <w:p w14:paraId="444D56B7" w14:textId="77777777" w:rsidR="0023684A" w:rsidRPr="009D0710" w:rsidRDefault="0023684A" w:rsidP="00FC371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sectPr w:rsidR="0023684A" w:rsidRPr="009D0710" w:rsidSect="00CD2AFB">
      <w:headerReference w:type="default" r:id="rId51"/>
      <w:pgSz w:w="11909" w:h="16834" w:code="9"/>
      <w:pgMar w:top="1008" w:right="720" w:bottom="720" w:left="1152" w:header="432" w:footer="28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3CA342" w14:textId="77777777" w:rsidR="007531AA" w:rsidRDefault="007531AA">
      <w:r>
        <w:separator/>
      </w:r>
    </w:p>
  </w:endnote>
  <w:endnote w:type="continuationSeparator" w:id="0">
    <w:p w14:paraId="5B47E06D" w14:textId="77777777" w:rsidR="007531AA" w:rsidRDefault="007531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E2611B" w14:textId="77777777" w:rsidR="007531AA" w:rsidRDefault="007531AA">
      <w:r>
        <w:separator/>
      </w:r>
    </w:p>
  </w:footnote>
  <w:footnote w:type="continuationSeparator" w:id="0">
    <w:p w14:paraId="2F01ECC5" w14:textId="77777777" w:rsidR="007531AA" w:rsidRDefault="007531A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E7FFE2" w14:textId="77777777" w:rsidR="008E75DB" w:rsidRPr="00EE5B42" w:rsidRDefault="008E75DB" w:rsidP="001C077D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990"/>
        <w:tab w:val="right" w:pos="15300"/>
      </w:tabs>
      <w:rPr>
        <w:rFonts w:ascii="Times New Roman" w:hAnsi="Times New Roman"/>
        <w:i/>
      </w:rPr>
    </w:pPr>
    <w:r w:rsidRPr="00EE5B42">
      <w:rPr>
        <w:rFonts w:ascii="Times New Roman" w:hAnsi="Times New Roman"/>
        <w:i/>
      </w:rPr>
      <w:t>EE2</w:t>
    </w:r>
    <w:r>
      <w:rPr>
        <w:rFonts w:ascii="Times New Roman" w:hAnsi="Times New Roman"/>
        <w:i/>
      </w:rPr>
      <w:t>023/EE20</w:t>
    </w:r>
    <w:r w:rsidR="0023684A">
      <w:rPr>
        <w:rFonts w:ascii="Times New Roman" w:hAnsi="Times New Roman"/>
        <w:i/>
      </w:rPr>
      <w:t>23E Signals &amp; Systems TUTORIAL 7</w:t>
    </w:r>
    <w:r w:rsidRPr="00EE5B42">
      <w:rPr>
        <w:rFonts w:ascii="Times New Roman" w:hAnsi="Times New Roman"/>
        <w:i/>
      </w:rPr>
      <w:t xml:space="preserve"> (Problems)</w:t>
    </w:r>
    <w:r w:rsidRPr="00EE5B42">
      <w:rPr>
        <w:rFonts w:ascii="Times New Roman" w:hAnsi="Times New Roman"/>
        <w:i/>
      </w:rPr>
      <w:tab/>
      <w:t xml:space="preserve">Page </w:t>
    </w:r>
    <w:r w:rsidRPr="00EE5B42">
      <w:rPr>
        <w:rStyle w:val="PageNumber"/>
        <w:rFonts w:ascii="Times New Roman" w:hAnsi="Times New Roman"/>
        <w:i/>
      </w:rPr>
      <w:fldChar w:fldCharType="begin"/>
    </w:r>
    <w:r w:rsidRPr="00EE5B42">
      <w:rPr>
        <w:rStyle w:val="PageNumber"/>
        <w:rFonts w:ascii="Times New Roman" w:hAnsi="Times New Roman"/>
        <w:i/>
      </w:rPr>
      <w:instrText xml:space="preserve"> PAGE </w:instrText>
    </w:r>
    <w:r w:rsidRPr="00EE5B42">
      <w:rPr>
        <w:rStyle w:val="PageNumber"/>
        <w:rFonts w:ascii="Times New Roman" w:hAnsi="Times New Roman"/>
        <w:i/>
      </w:rPr>
      <w:fldChar w:fldCharType="separate"/>
    </w:r>
    <w:r w:rsidR="00E179F2">
      <w:rPr>
        <w:rStyle w:val="PageNumber"/>
        <w:rFonts w:ascii="Times New Roman" w:hAnsi="Times New Roman"/>
        <w:i/>
        <w:noProof/>
      </w:rPr>
      <w:t>4</w:t>
    </w:r>
    <w:r w:rsidRPr="00EE5B42">
      <w:rPr>
        <w:rStyle w:val="PageNumber"/>
        <w:rFonts w:ascii="Times New Roman" w:hAnsi="Times New Roman"/>
        <w:i/>
      </w:rPr>
      <w:fldChar w:fldCharType="end"/>
    </w:r>
    <w:r w:rsidRPr="00EE5B42">
      <w:rPr>
        <w:rStyle w:val="PageNumber"/>
        <w:rFonts w:ascii="Times New Roman" w:hAnsi="Times New Roman"/>
        <w:i/>
      </w:rPr>
      <w:t xml:space="preserve"> of </w:t>
    </w:r>
    <w:r w:rsidRPr="00EE5B42">
      <w:rPr>
        <w:rStyle w:val="PageNumber"/>
        <w:rFonts w:ascii="Times New Roman" w:hAnsi="Times New Roman"/>
        <w:i/>
      </w:rPr>
      <w:fldChar w:fldCharType="begin"/>
    </w:r>
    <w:r w:rsidRPr="00EE5B42">
      <w:rPr>
        <w:rStyle w:val="PageNumber"/>
        <w:rFonts w:ascii="Times New Roman" w:hAnsi="Times New Roman"/>
        <w:i/>
      </w:rPr>
      <w:instrText xml:space="preserve"> NUMPAGES </w:instrText>
    </w:r>
    <w:r w:rsidRPr="00EE5B42">
      <w:rPr>
        <w:rStyle w:val="PageNumber"/>
        <w:rFonts w:ascii="Times New Roman" w:hAnsi="Times New Roman"/>
        <w:i/>
      </w:rPr>
      <w:fldChar w:fldCharType="separate"/>
    </w:r>
    <w:r w:rsidR="00E179F2">
      <w:rPr>
        <w:rStyle w:val="PageNumber"/>
        <w:rFonts w:ascii="Times New Roman" w:hAnsi="Times New Roman"/>
        <w:i/>
        <w:noProof/>
      </w:rPr>
      <w:t>4</w:t>
    </w:r>
    <w:r w:rsidRPr="00EE5B42">
      <w:rPr>
        <w:rStyle w:val="PageNumber"/>
        <w:rFonts w:ascii="Times New Roman" w:hAnsi="Times New Roman"/>
        <w:i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4B16E330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650F848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948090A8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223CE13C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0B0603C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13AF128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FA0D5CC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E1308BD8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78223C8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7C4697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685B23"/>
    <w:multiLevelType w:val="hybridMultilevel"/>
    <w:tmpl w:val="46A8FF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BBC4D34"/>
    <w:multiLevelType w:val="hybridMultilevel"/>
    <w:tmpl w:val="45BEF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E9F1AD9"/>
    <w:multiLevelType w:val="hybridMultilevel"/>
    <w:tmpl w:val="71CC2C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343238B"/>
    <w:multiLevelType w:val="multilevel"/>
    <w:tmpl w:val="176CDA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57903EE"/>
    <w:multiLevelType w:val="hybridMultilevel"/>
    <w:tmpl w:val="DBF844AA"/>
    <w:lvl w:ilvl="0" w:tplc="DDE4168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000000"/>
        <w:sz w:val="36"/>
        <w:szCs w:val="3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5CF3457"/>
    <w:multiLevelType w:val="hybridMultilevel"/>
    <w:tmpl w:val="4B10042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3430526E"/>
    <w:multiLevelType w:val="hybridMultilevel"/>
    <w:tmpl w:val="0EF083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9FE528B"/>
    <w:multiLevelType w:val="multilevel"/>
    <w:tmpl w:val="9F9A5FB4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D0204F7"/>
    <w:multiLevelType w:val="hybridMultilevel"/>
    <w:tmpl w:val="536A7FB8"/>
    <w:lvl w:ilvl="0" w:tplc="DDE4168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000000"/>
        <w:sz w:val="36"/>
        <w:szCs w:val="3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0092588"/>
    <w:multiLevelType w:val="hybridMultilevel"/>
    <w:tmpl w:val="5B2074AA"/>
    <w:lvl w:ilvl="0" w:tplc="65BA02F8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9794A34"/>
    <w:multiLevelType w:val="hybridMultilevel"/>
    <w:tmpl w:val="E6C252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1" w15:restartNumberingAfterBreak="0">
    <w:nsid w:val="5D361BF5"/>
    <w:multiLevelType w:val="hybridMultilevel"/>
    <w:tmpl w:val="8ED28284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5F807995"/>
    <w:multiLevelType w:val="hybridMultilevel"/>
    <w:tmpl w:val="450E92B8"/>
    <w:lvl w:ilvl="0" w:tplc="DDE4168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000000"/>
        <w:sz w:val="36"/>
        <w:szCs w:val="3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14C7292"/>
    <w:multiLevelType w:val="hybridMultilevel"/>
    <w:tmpl w:val="4FB8A90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680F66F1"/>
    <w:multiLevelType w:val="hybridMultilevel"/>
    <w:tmpl w:val="48287C54"/>
    <w:lvl w:ilvl="0" w:tplc="65BA02F8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C235AD5"/>
    <w:multiLevelType w:val="multilevel"/>
    <w:tmpl w:val="A9942C12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E212D84"/>
    <w:multiLevelType w:val="hybridMultilevel"/>
    <w:tmpl w:val="F46EB1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E3C44A0"/>
    <w:multiLevelType w:val="hybridMultilevel"/>
    <w:tmpl w:val="DDD00B94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8" w15:restartNumberingAfterBreak="0">
    <w:nsid w:val="70682132"/>
    <w:multiLevelType w:val="multilevel"/>
    <w:tmpl w:val="CFB29C18"/>
    <w:lvl w:ilvl="0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  <w:rPr>
        <w:rFonts w:hint="default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1B6217F"/>
    <w:multiLevelType w:val="hybridMultilevel"/>
    <w:tmpl w:val="848C84F0"/>
    <w:lvl w:ilvl="0" w:tplc="DDE4168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000000"/>
        <w:sz w:val="36"/>
        <w:szCs w:val="3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7152808"/>
    <w:multiLevelType w:val="hybridMultilevel"/>
    <w:tmpl w:val="6914A192"/>
    <w:lvl w:ilvl="0" w:tplc="B4BC45D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21118384">
    <w:abstractNumId w:val="9"/>
  </w:num>
  <w:num w:numId="2" w16cid:durableId="1780833043">
    <w:abstractNumId w:val="7"/>
  </w:num>
  <w:num w:numId="3" w16cid:durableId="1532567141">
    <w:abstractNumId w:val="6"/>
  </w:num>
  <w:num w:numId="4" w16cid:durableId="203057463">
    <w:abstractNumId w:val="5"/>
  </w:num>
  <w:num w:numId="5" w16cid:durableId="295263893">
    <w:abstractNumId w:val="4"/>
  </w:num>
  <w:num w:numId="6" w16cid:durableId="1463227258">
    <w:abstractNumId w:val="8"/>
  </w:num>
  <w:num w:numId="7" w16cid:durableId="56974972">
    <w:abstractNumId w:val="3"/>
  </w:num>
  <w:num w:numId="8" w16cid:durableId="209536221">
    <w:abstractNumId w:val="2"/>
  </w:num>
  <w:num w:numId="9" w16cid:durableId="368990547">
    <w:abstractNumId w:val="1"/>
  </w:num>
  <w:num w:numId="10" w16cid:durableId="1637641076">
    <w:abstractNumId w:val="0"/>
  </w:num>
  <w:num w:numId="11" w16cid:durableId="341318240">
    <w:abstractNumId w:val="21"/>
  </w:num>
  <w:num w:numId="12" w16cid:durableId="1883398886">
    <w:abstractNumId w:val="23"/>
  </w:num>
  <w:num w:numId="13" w16cid:durableId="878854419">
    <w:abstractNumId w:val="12"/>
  </w:num>
  <w:num w:numId="14" w16cid:durableId="210502776">
    <w:abstractNumId w:val="16"/>
  </w:num>
  <w:num w:numId="15" w16cid:durableId="1196701350">
    <w:abstractNumId w:val="14"/>
  </w:num>
  <w:num w:numId="16" w16cid:durableId="1830442087">
    <w:abstractNumId w:val="22"/>
  </w:num>
  <w:num w:numId="17" w16cid:durableId="319315506">
    <w:abstractNumId w:val="18"/>
  </w:num>
  <w:num w:numId="18" w16cid:durableId="699209171">
    <w:abstractNumId w:val="29"/>
  </w:num>
  <w:num w:numId="19" w16cid:durableId="1152522867">
    <w:abstractNumId w:val="27"/>
  </w:num>
  <w:num w:numId="20" w16cid:durableId="1500540884">
    <w:abstractNumId w:val="20"/>
  </w:num>
  <w:num w:numId="21" w16cid:durableId="957373280">
    <w:abstractNumId w:val="19"/>
  </w:num>
  <w:num w:numId="22" w16cid:durableId="1792241023">
    <w:abstractNumId w:val="13"/>
  </w:num>
  <w:num w:numId="23" w16cid:durableId="1930651713">
    <w:abstractNumId w:val="17"/>
  </w:num>
  <w:num w:numId="24" w16cid:durableId="1678574557">
    <w:abstractNumId w:val="25"/>
  </w:num>
  <w:num w:numId="25" w16cid:durableId="659650029">
    <w:abstractNumId w:val="28"/>
  </w:num>
  <w:num w:numId="26" w16cid:durableId="284118199">
    <w:abstractNumId w:val="24"/>
  </w:num>
  <w:num w:numId="27" w16cid:durableId="262034177">
    <w:abstractNumId w:val="10"/>
  </w:num>
  <w:num w:numId="28" w16cid:durableId="2003583348">
    <w:abstractNumId w:val="15"/>
  </w:num>
  <w:num w:numId="29" w16cid:durableId="381750612">
    <w:abstractNumId w:val="26"/>
  </w:num>
  <w:num w:numId="30" w16cid:durableId="187531114">
    <w:abstractNumId w:val="11"/>
  </w:num>
  <w:num w:numId="31" w16cid:durableId="1247810722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72"/>
  <w:drawingGridVerticalSpacing w:val="72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hdrShapeDefaults>
    <o:shapedefaults v:ext="edit" spidmax="7266" fill="f" fillcolor="white">
      <v:fill color="white" on="f"/>
      <o:colormru v:ext="edit" colors="#ddd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418F"/>
    <w:rsid w:val="00003FD7"/>
    <w:rsid w:val="00004352"/>
    <w:rsid w:val="00004DBE"/>
    <w:rsid w:val="0000509D"/>
    <w:rsid w:val="00005B62"/>
    <w:rsid w:val="00006DB8"/>
    <w:rsid w:val="00011007"/>
    <w:rsid w:val="00013354"/>
    <w:rsid w:val="00015771"/>
    <w:rsid w:val="00016ECD"/>
    <w:rsid w:val="00017DB1"/>
    <w:rsid w:val="0002000B"/>
    <w:rsid w:val="00021A99"/>
    <w:rsid w:val="00021FE8"/>
    <w:rsid w:val="00023F53"/>
    <w:rsid w:val="00025D73"/>
    <w:rsid w:val="000263E1"/>
    <w:rsid w:val="00026C0A"/>
    <w:rsid w:val="000309A2"/>
    <w:rsid w:val="00031CA4"/>
    <w:rsid w:val="00031F33"/>
    <w:rsid w:val="00033D3D"/>
    <w:rsid w:val="000369C7"/>
    <w:rsid w:val="00037E41"/>
    <w:rsid w:val="00040B96"/>
    <w:rsid w:val="0004259B"/>
    <w:rsid w:val="00043AA1"/>
    <w:rsid w:val="000450BF"/>
    <w:rsid w:val="000458B5"/>
    <w:rsid w:val="00046EB7"/>
    <w:rsid w:val="00051027"/>
    <w:rsid w:val="000533CF"/>
    <w:rsid w:val="0005345E"/>
    <w:rsid w:val="00053724"/>
    <w:rsid w:val="00055682"/>
    <w:rsid w:val="00060D72"/>
    <w:rsid w:val="000611E1"/>
    <w:rsid w:val="00063700"/>
    <w:rsid w:val="0006389A"/>
    <w:rsid w:val="00064448"/>
    <w:rsid w:val="00064568"/>
    <w:rsid w:val="00070165"/>
    <w:rsid w:val="00070D5D"/>
    <w:rsid w:val="00071D9B"/>
    <w:rsid w:val="000761D3"/>
    <w:rsid w:val="00077F30"/>
    <w:rsid w:val="00081C5F"/>
    <w:rsid w:val="00082DF0"/>
    <w:rsid w:val="000834DA"/>
    <w:rsid w:val="00083CA5"/>
    <w:rsid w:val="00085A39"/>
    <w:rsid w:val="0008616E"/>
    <w:rsid w:val="00091CD6"/>
    <w:rsid w:val="00092C08"/>
    <w:rsid w:val="00094C4C"/>
    <w:rsid w:val="00096247"/>
    <w:rsid w:val="000A093F"/>
    <w:rsid w:val="000A12FE"/>
    <w:rsid w:val="000A1BDF"/>
    <w:rsid w:val="000A48BE"/>
    <w:rsid w:val="000A56C3"/>
    <w:rsid w:val="000A5B9C"/>
    <w:rsid w:val="000A68DD"/>
    <w:rsid w:val="000B0D3B"/>
    <w:rsid w:val="000B1C1B"/>
    <w:rsid w:val="000B1FE5"/>
    <w:rsid w:val="000B2224"/>
    <w:rsid w:val="000B40DF"/>
    <w:rsid w:val="000B40E8"/>
    <w:rsid w:val="000B4698"/>
    <w:rsid w:val="000B597B"/>
    <w:rsid w:val="000B5BD8"/>
    <w:rsid w:val="000B6F36"/>
    <w:rsid w:val="000B7B44"/>
    <w:rsid w:val="000C1BCF"/>
    <w:rsid w:val="000C26D6"/>
    <w:rsid w:val="000C580B"/>
    <w:rsid w:val="000C6C36"/>
    <w:rsid w:val="000D328D"/>
    <w:rsid w:val="000D68BF"/>
    <w:rsid w:val="000D758D"/>
    <w:rsid w:val="000D7BE1"/>
    <w:rsid w:val="000E2D9F"/>
    <w:rsid w:val="000E30D7"/>
    <w:rsid w:val="000E3D76"/>
    <w:rsid w:val="000E62A3"/>
    <w:rsid w:val="000E6DD9"/>
    <w:rsid w:val="000E6F4B"/>
    <w:rsid w:val="000E74ED"/>
    <w:rsid w:val="000E7531"/>
    <w:rsid w:val="000F18E1"/>
    <w:rsid w:val="000F4B96"/>
    <w:rsid w:val="000F4CE0"/>
    <w:rsid w:val="000F68CB"/>
    <w:rsid w:val="00101543"/>
    <w:rsid w:val="00101613"/>
    <w:rsid w:val="00104FEF"/>
    <w:rsid w:val="001053B9"/>
    <w:rsid w:val="0010639E"/>
    <w:rsid w:val="00107977"/>
    <w:rsid w:val="00107C18"/>
    <w:rsid w:val="00112A8E"/>
    <w:rsid w:val="00112F12"/>
    <w:rsid w:val="001131BD"/>
    <w:rsid w:val="00114EAD"/>
    <w:rsid w:val="001205C0"/>
    <w:rsid w:val="00123643"/>
    <w:rsid w:val="00124986"/>
    <w:rsid w:val="00125ADD"/>
    <w:rsid w:val="001310C0"/>
    <w:rsid w:val="00135B08"/>
    <w:rsid w:val="00142065"/>
    <w:rsid w:val="00142B5D"/>
    <w:rsid w:val="0014426C"/>
    <w:rsid w:val="00144E0D"/>
    <w:rsid w:val="0014693B"/>
    <w:rsid w:val="001470C5"/>
    <w:rsid w:val="0014721F"/>
    <w:rsid w:val="00147AA2"/>
    <w:rsid w:val="00151BBC"/>
    <w:rsid w:val="00154E06"/>
    <w:rsid w:val="001551FA"/>
    <w:rsid w:val="0015608E"/>
    <w:rsid w:val="00156174"/>
    <w:rsid w:val="00156340"/>
    <w:rsid w:val="00157B0F"/>
    <w:rsid w:val="00160781"/>
    <w:rsid w:val="00161E21"/>
    <w:rsid w:val="0016359A"/>
    <w:rsid w:val="001649A9"/>
    <w:rsid w:val="00164C21"/>
    <w:rsid w:val="00165811"/>
    <w:rsid w:val="001664EE"/>
    <w:rsid w:val="00170174"/>
    <w:rsid w:val="00170C43"/>
    <w:rsid w:val="00170F52"/>
    <w:rsid w:val="001718BD"/>
    <w:rsid w:val="0017227B"/>
    <w:rsid w:val="0017246D"/>
    <w:rsid w:val="00172A36"/>
    <w:rsid w:val="001735C7"/>
    <w:rsid w:val="0017501A"/>
    <w:rsid w:val="00175A4F"/>
    <w:rsid w:val="0017626A"/>
    <w:rsid w:val="00180AB8"/>
    <w:rsid w:val="00180BED"/>
    <w:rsid w:val="001810CD"/>
    <w:rsid w:val="00181237"/>
    <w:rsid w:val="0018232B"/>
    <w:rsid w:val="00184143"/>
    <w:rsid w:val="00185197"/>
    <w:rsid w:val="001854E0"/>
    <w:rsid w:val="00185A19"/>
    <w:rsid w:val="00187159"/>
    <w:rsid w:val="00187649"/>
    <w:rsid w:val="00190922"/>
    <w:rsid w:val="00190F99"/>
    <w:rsid w:val="00191039"/>
    <w:rsid w:val="0019105A"/>
    <w:rsid w:val="001918A0"/>
    <w:rsid w:val="00191B9C"/>
    <w:rsid w:val="00192945"/>
    <w:rsid w:val="00192ED5"/>
    <w:rsid w:val="00195402"/>
    <w:rsid w:val="00195F23"/>
    <w:rsid w:val="00197C7C"/>
    <w:rsid w:val="00197C7D"/>
    <w:rsid w:val="001A0D5D"/>
    <w:rsid w:val="001A4622"/>
    <w:rsid w:val="001A5F40"/>
    <w:rsid w:val="001A6340"/>
    <w:rsid w:val="001B116B"/>
    <w:rsid w:val="001B164A"/>
    <w:rsid w:val="001B56B2"/>
    <w:rsid w:val="001B5B31"/>
    <w:rsid w:val="001B5CD3"/>
    <w:rsid w:val="001C0420"/>
    <w:rsid w:val="001C077D"/>
    <w:rsid w:val="001C1691"/>
    <w:rsid w:val="001C368F"/>
    <w:rsid w:val="001C390B"/>
    <w:rsid w:val="001C3EF1"/>
    <w:rsid w:val="001C47D1"/>
    <w:rsid w:val="001C6A28"/>
    <w:rsid w:val="001C7613"/>
    <w:rsid w:val="001C7672"/>
    <w:rsid w:val="001C7D36"/>
    <w:rsid w:val="001D150E"/>
    <w:rsid w:val="001D2730"/>
    <w:rsid w:val="001D2B59"/>
    <w:rsid w:val="001D3B60"/>
    <w:rsid w:val="001D3CEB"/>
    <w:rsid w:val="001D4287"/>
    <w:rsid w:val="001D59EA"/>
    <w:rsid w:val="001D6B66"/>
    <w:rsid w:val="001D78C6"/>
    <w:rsid w:val="001E1D1C"/>
    <w:rsid w:val="001E26BC"/>
    <w:rsid w:val="001E414A"/>
    <w:rsid w:val="001E4579"/>
    <w:rsid w:val="001E5AA8"/>
    <w:rsid w:val="001E5AC6"/>
    <w:rsid w:val="001E6A97"/>
    <w:rsid w:val="001F4CB6"/>
    <w:rsid w:val="001F72CC"/>
    <w:rsid w:val="001F7BB8"/>
    <w:rsid w:val="001F7E91"/>
    <w:rsid w:val="002017F7"/>
    <w:rsid w:val="00204437"/>
    <w:rsid w:val="00204473"/>
    <w:rsid w:val="00207A0C"/>
    <w:rsid w:val="00212EAC"/>
    <w:rsid w:val="00213FC8"/>
    <w:rsid w:val="00215A20"/>
    <w:rsid w:val="00217B21"/>
    <w:rsid w:val="002201EA"/>
    <w:rsid w:val="0022113E"/>
    <w:rsid w:val="002212CB"/>
    <w:rsid w:val="002220C1"/>
    <w:rsid w:val="0022256B"/>
    <w:rsid w:val="002225C6"/>
    <w:rsid w:val="00223902"/>
    <w:rsid w:val="002242F6"/>
    <w:rsid w:val="00224AA8"/>
    <w:rsid w:val="002252BA"/>
    <w:rsid w:val="00225567"/>
    <w:rsid w:val="00225CB8"/>
    <w:rsid w:val="00226043"/>
    <w:rsid w:val="0023069A"/>
    <w:rsid w:val="0023287D"/>
    <w:rsid w:val="00232DB3"/>
    <w:rsid w:val="00233F67"/>
    <w:rsid w:val="00235792"/>
    <w:rsid w:val="002358E4"/>
    <w:rsid w:val="0023633A"/>
    <w:rsid w:val="0023684A"/>
    <w:rsid w:val="002435FE"/>
    <w:rsid w:val="00246CA8"/>
    <w:rsid w:val="002501E4"/>
    <w:rsid w:val="00250AFC"/>
    <w:rsid w:val="0025132E"/>
    <w:rsid w:val="002519CD"/>
    <w:rsid w:val="002530AC"/>
    <w:rsid w:val="00253F7F"/>
    <w:rsid w:val="00254B24"/>
    <w:rsid w:val="00254D54"/>
    <w:rsid w:val="00264DF8"/>
    <w:rsid w:val="002650A9"/>
    <w:rsid w:val="00265A18"/>
    <w:rsid w:val="00271690"/>
    <w:rsid w:val="00273910"/>
    <w:rsid w:val="00273E33"/>
    <w:rsid w:val="00274DD7"/>
    <w:rsid w:val="00275F38"/>
    <w:rsid w:val="002765A2"/>
    <w:rsid w:val="00280407"/>
    <w:rsid w:val="002807E9"/>
    <w:rsid w:val="00282E97"/>
    <w:rsid w:val="00283F72"/>
    <w:rsid w:val="00284AAB"/>
    <w:rsid w:val="00285021"/>
    <w:rsid w:val="00286708"/>
    <w:rsid w:val="00286FFE"/>
    <w:rsid w:val="002919C9"/>
    <w:rsid w:val="002925B4"/>
    <w:rsid w:val="00293511"/>
    <w:rsid w:val="002952C7"/>
    <w:rsid w:val="00296B96"/>
    <w:rsid w:val="00296DD3"/>
    <w:rsid w:val="002979BB"/>
    <w:rsid w:val="002A0414"/>
    <w:rsid w:val="002A103F"/>
    <w:rsid w:val="002A2FBB"/>
    <w:rsid w:val="002A3815"/>
    <w:rsid w:val="002A42EC"/>
    <w:rsid w:val="002A42FE"/>
    <w:rsid w:val="002A55F6"/>
    <w:rsid w:val="002A5666"/>
    <w:rsid w:val="002A6917"/>
    <w:rsid w:val="002A6F1A"/>
    <w:rsid w:val="002B2955"/>
    <w:rsid w:val="002B2AEC"/>
    <w:rsid w:val="002B41D3"/>
    <w:rsid w:val="002C09A2"/>
    <w:rsid w:val="002C1690"/>
    <w:rsid w:val="002C4E20"/>
    <w:rsid w:val="002C6495"/>
    <w:rsid w:val="002C7ADF"/>
    <w:rsid w:val="002D32A8"/>
    <w:rsid w:val="002D4936"/>
    <w:rsid w:val="002D4CB6"/>
    <w:rsid w:val="002D5F79"/>
    <w:rsid w:val="002D682E"/>
    <w:rsid w:val="002D6C8D"/>
    <w:rsid w:val="002D7F03"/>
    <w:rsid w:val="002E029C"/>
    <w:rsid w:val="002E063D"/>
    <w:rsid w:val="002E1924"/>
    <w:rsid w:val="002E2082"/>
    <w:rsid w:val="002E21F3"/>
    <w:rsid w:val="002E2913"/>
    <w:rsid w:val="002E3EF3"/>
    <w:rsid w:val="002E69B6"/>
    <w:rsid w:val="002F007B"/>
    <w:rsid w:val="002F04B6"/>
    <w:rsid w:val="002F189F"/>
    <w:rsid w:val="002F35D7"/>
    <w:rsid w:val="002F4978"/>
    <w:rsid w:val="002F53E1"/>
    <w:rsid w:val="002F573C"/>
    <w:rsid w:val="002F5B4B"/>
    <w:rsid w:val="002F647E"/>
    <w:rsid w:val="00300791"/>
    <w:rsid w:val="00302047"/>
    <w:rsid w:val="003025B2"/>
    <w:rsid w:val="00304DD5"/>
    <w:rsid w:val="00306B56"/>
    <w:rsid w:val="00311BFB"/>
    <w:rsid w:val="00311D96"/>
    <w:rsid w:val="003148B9"/>
    <w:rsid w:val="003157C4"/>
    <w:rsid w:val="003164D9"/>
    <w:rsid w:val="00316B3A"/>
    <w:rsid w:val="0032165D"/>
    <w:rsid w:val="00321AFB"/>
    <w:rsid w:val="0032203C"/>
    <w:rsid w:val="00322332"/>
    <w:rsid w:val="00322DC0"/>
    <w:rsid w:val="00322E9F"/>
    <w:rsid w:val="00323C6F"/>
    <w:rsid w:val="00323FA3"/>
    <w:rsid w:val="003250D6"/>
    <w:rsid w:val="0032588D"/>
    <w:rsid w:val="003266E4"/>
    <w:rsid w:val="00326D30"/>
    <w:rsid w:val="00327E2C"/>
    <w:rsid w:val="00330AD3"/>
    <w:rsid w:val="003368D6"/>
    <w:rsid w:val="00337F9F"/>
    <w:rsid w:val="0034015F"/>
    <w:rsid w:val="003424E7"/>
    <w:rsid w:val="0034613A"/>
    <w:rsid w:val="003513ED"/>
    <w:rsid w:val="003540AC"/>
    <w:rsid w:val="0035468C"/>
    <w:rsid w:val="00354E6B"/>
    <w:rsid w:val="00354EA7"/>
    <w:rsid w:val="00355986"/>
    <w:rsid w:val="00361AB3"/>
    <w:rsid w:val="003631A8"/>
    <w:rsid w:val="00370BC0"/>
    <w:rsid w:val="00371E04"/>
    <w:rsid w:val="00374E5B"/>
    <w:rsid w:val="0037511E"/>
    <w:rsid w:val="003756A8"/>
    <w:rsid w:val="00380969"/>
    <w:rsid w:val="003822DF"/>
    <w:rsid w:val="00382304"/>
    <w:rsid w:val="003832F3"/>
    <w:rsid w:val="00383555"/>
    <w:rsid w:val="00383988"/>
    <w:rsid w:val="00384F10"/>
    <w:rsid w:val="00385468"/>
    <w:rsid w:val="00386D1F"/>
    <w:rsid w:val="00391CAE"/>
    <w:rsid w:val="00392063"/>
    <w:rsid w:val="00394131"/>
    <w:rsid w:val="003A0E1E"/>
    <w:rsid w:val="003A141B"/>
    <w:rsid w:val="003A181D"/>
    <w:rsid w:val="003A285B"/>
    <w:rsid w:val="003A444D"/>
    <w:rsid w:val="003A5D1E"/>
    <w:rsid w:val="003A657A"/>
    <w:rsid w:val="003B098E"/>
    <w:rsid w:val="003B236C"/>
    <w:rsid w:val="003B26A0"/>
    <w:rsid w:val="003B416F"/>
    <w:rsid w:val="003B41DC"/>
    <w:rsid w:val="003B64AD"/>
    <w:rsid w:val="003B761F"/>
    <w:rsid w:val="003C05D3"/>
    <w:rsid w:val="003C1FC7"/>
    <w:rsid w:val="003C406E"/>
    <w:rsid w:val="003C6095"/>
    <w:rsid w:val="003C7632"/>
    <w:rsid w:val="003C7A50"/>
    <w:rsid w:val="003D0953"/>
    <w:rsid w:val="003D4C5F"/>
    <w:rsid w:val="003D50F8"/>
    <w:rsid w:val="003E382C"/>
    <w:rsid w:val="003E492C"/>
    <w:rsid w:val="003E4ECB"/>
    <w:rsid w:val="003E5A5A"/>
    <w:rsid w:val="003E7675"/>
    <w:rsid w:val="003F20B3"/>
    <w:rsid w:val="003F44D9"/>
    <w:rsid w:val="003F4BCF"/>
    <w:rsid w:val="003F5357"/>
    <w:rsid w:val="003F5D6B"/>
    <w:rsid w:val="004004B7"/>
    <w:rsid w:val="00400F9D"/>
    <w:rsid w:val="004015B0"/>
    <w:rsid w:val="00401AE6"/>
    <w:rsid w:val="00403721"/>
    <w:rsid w:val="00406431"/>
    <w:rsid w:val="0040653F"/>
    <w:rsid w:val="00406B33"/>
    <w:rsid w:val="00407719"/>
    <w:rsid w:val="004101C9"/>
    <w:rsid w:val="00411824"/>
    <w:rsid w:val="004128B7"/>
    <w:rsid w:val="00412CBD"/>
    <w:rsid w:val="00414477"/>
    <w:rsid w:val="00416969"/>
    <w:rsid w:val="0041796F"/>
    <w:rsid w:val="00417D2D"/>
    <w:rsid w:val="004222BA"/>
    <w:rsid w:val="00422E3A"/>
    <w:rsid w:val="00424A48"/>
    <w:rsid w:val="004257CE"/>
    <w:rsid w:val="00425941"/>
    <w:rsid w:val="00427581"/>
    <w:rsid w:val="00427C86"/>
    <w:rsid w:val="00430BEE"/>
    <w:rsid w:val="00430C5A"/>
    <w:rsid w:val="00432695"/>
    <w:rsid w:val="00433A72"/>
    <w:rsid w:val="00436571"/>
    <w:rsid w:val="004368AB"/>
    <w:rsid w:val="0043768A"/>
    <w:rsid w:val="00437945"/>
    <w:rsid w:val="0044066E"/>
    <w:rsid w:val="00442D97"/>
    <w:rsid w:val="00442ECC"/>
    <w:rsid w:val="004446D7"/>
    <w:rsid w:val="00444B95"/>
    <w:rsid w:val="00444DAC"/>
    <w:rsid w:val="00445F52"/>
    <w:rsid w:val="0045153F"/>
    <w:rsid w:val="004515AE"/>
    <w:rsid w:val="00451A8C"/>
    <w:rsid w:val="0045308C"/>
    <w:rsid w:val="00453CCA"/>
    <w:rsid w:val="00453E1F"/>
    <w:rsid w:val="00454C73"/>
    <w:rsid w:val="0045762C"/>
    <w:rsid w:val="004648A5"/>
    <w:rsid w:val="00466C18"/>
    <w:rsid w:val="004675D9"/>
    <w:rsid w:val="00471CF6"/>
    <w:rsid w:val="004725BF"/>
    <w:rsid w:val="004729B0"/>
    <w:rsid w:val="00473F11"/>
    <w:rsid w:val="00474A43"/>
    <w:rsid w:val="004755C1"/>
    <w:rsid w:val="0047566F"/>
    <w:rsid w:val="00476013"/>
    <w:rsid w:val="00476D94"/>
    <w:rsid w:val="00480B3F"/>
    <w:rsid w:val="00481FF1"/>
    <w:rsid w:val="00483899"/>
    <w:rsid w:val="0048425F"/>
    <w:rsid w:val="00484BC2"/>
    <w:rsid w:val="0048510C"/>
    <w:rsid w:val="00485808"/>
    <w:rsid w:val="004868FC"/>
    <w:rsid w:val="00492689"/>
    <w:rsid w:val="00493190"/>
    <w:rsid w:val="00493782"/>
    <w:rsid w:val="00493F3E"/>
    <w:rsid w:val="004942A0"/>
    <w:rsid w:val="00494E7E"/>
    <w:rsid w:val="004A16F0"/>
    <w:rsid w:val="004A3764"/>
    <w:rsid w:val="004A3FB3"/>
    <w:rsid w:val="004A6ABD"/>
    <w:rsid w:val="004A6BAB"/>
    <w:rsid w:val="004A7D4E"/>
    <w:rsid w:val="004A7D6B"/>
    <w:rsid w:val="004B1252"/>
    <w:rsid w:val="004B1B55"/>
    <w:rsid w:val="004B2677"/>
    <w:rsid w:val="004B2E55"/>
    <w:rsid w:val="004B3ED7"/>
    <w:rsid w:val="004B5AFE"/>
    <w:rsid w:val="004B73DC"/>
    <w:rsid w:val="004C05D0"/>
    <w:rsid w:val="004C38BD"/>
    <w:rsid w:val="004C39A5"/>
    <w:rsid w:val="004C39AA"/>
    <w:rsid w:val="004C5907"/>
    <w:rsid w:val="004C5A0D"/>
    <w:rsid w:val="004C5A39"/>
    <w:rsid w:val="004C67A0"/>
    <w:rsid w:val="004C76BF"/>
    <w:rsid w:val="004D35E6"/>
    <w:rsid w:val="004D415D"/>
    <w:rsid w:val="004D5059"/>
    <w:rsid w:val="004D51B8"/>
    <w:rsid w:val="004D592F"/>
    <w:rsid w:val="004D6778"/>
    <w:rsid w:val="004D7984"/>
    <w:rsid w:val="004D7B48"/>
    <w:rsid w:val="004E1902"/>
    <w:rsid w:val="004E29C3"/>
    <w:rsid w:val="004E29D9"/>
    <w:rsid w:val="004E4B86"/>
    <w:rsid w:val="004E51AF"/>
    <w:rsid w:val="004E5643"/>
    <w:rsid w:val="004E6C30"/>
    <w:rsid w:val="004E6D5C"/>
    <w:rsid w:val="004E73FA"/>
    <w:rsid w:val="004F062B"/>
    <w:rsid w:val="004F0902"/>
    <w:rsid w:val="004F09C9"/>
    <w:rsid w:val="004F272A"/>
    <w:rsid w:val="004F38D1"/>
    <w:rsid w:val="004F7EE8"/>
    <w:rsid w:val="00501C71"/>
    <w:rsid w:val="00502423"/>
    <w:rsid w:val="005033AE"/>
    <w:rsid w:val="0050475F"/>
    <w:rsid w:val="00504DB8"/>
    <w:rsid w:val="005050FD"/>
    <w:rsid w:val="00505AB0"/>
    <w:rsid w:val="00505BEC"/>
    <w:rsid w:val="0051206B"/>
    <w:rsid w:val="00514A05"/>
    <w:rsid w:val="00515B9D"/>
    <w:rsid w:val="00515F85"/>
    <w:rsid w:val="00522ADE"/>
    <w:rsid w:val="00524964"/>
    <w:rsid w:val="005274D6"/>
    <w:rsid w:val="0053179C"/>
    <w:rsid w:val="005318F7"/>
    <w:rsid w:val="00532933"/>
    <w:rsid w:val="00535D87"/>
    <w:rsid w:val="00536BBC"/>
    <w:rsid w:val="00540D4A"/>
    <w:rsid w:val="005417A1"/>
    <w:rsid w:val="00541B03"/>
    <w:rsid w:val="00542B1A"/>
    <w:rsid w:val="00543DC8"/>
    <w:rsid w:val="00544655"/>
    <w:rsid w:val="00545117"/>
    <w:rsid w:val="00545AA9"/>
    <w:rsid w:val="00545C8E"/>
    <w:rsid w:val="00547B9B"/>
    <w:rsid w:val="0055192D"/>
    <w:rsid w:val="00553817"/>
    <w:rsid w:val="00556EF9"/>
    <w:rsid w:val="00557EFA"/>
    <w:rsid w:val="00557F5E"/>
    <w:rsid w:val="00562132"/>
    <w:rsid w:val="005623F5"/>
    <w:rsid w:val="005625E0"/>
    <w:rsid w:val="005674C5"/>
    <w:rsid w:val="00573CC8"/>
    <w:rsid w:val="00575710"/>
    <w:rsid w:val="00577AEC"/>
    <w:rsid w:val="0058070D"/>
    <w:rsid w:val="00581737"/>
    <w:rsid w:val="00583822"/>
    <w:rsid w:val="00585441"/>
    <w:rsid w:val="00585C66"/>
    <w:rsid w:val="005867CE"/>
    <w:rsid w:val="005872AC"/>
    <w:rsid w:val="005918B4"/>
    <w:rsid w:val="005927BC"/>
    <w:rsid w:val="00593D10"/>
    <w:rsid w:val="005965F5"/>
    <w:rsid w:val="00596E21"/>
    <w:rsid w:val="005A1777"/>
    <w:rsid w:val="005A1DDB"/>
    <w:rsid w:val="005A3BD3"/>
    <w:rsid w:val="005A4153"/>
    <w:rsid w:val="005A5FFB"/>
    <w:rsid w:val="005A63FB"/>
    <w:rsid w:val="005A760E"/>
    <w:rsid w:val="005B137E"/>
    <w:rsid w:val="005B2F43"/>
    <w:rsid w:val="005B3CE1"/>
    <w:rsid w:val="005B4E17"/>
    <w:rsid w:val="005C09A9"/>
    <w:rsid w:val="005C0E43"/>
    <w:rsid w:val="005C104E"/>
    <w:rsid w:val="005C16C4"/>
    <w:rsid w:val="005C7890"/>
    <w:rsid w:val="005D25A2"/>
    <w:rsid w:val="005D3C6C"/>
    <w:rsid w:val="005D4D63"/>
    <w:rsid w:val="005D5B1D"/>
    <w:rsid w:val="005D602A"/>
    <w:rsid w:val="005D71E7"/>
    <w:rsid w:val="005D7BF0"/>
    <w:rsid w:val="005E020B"/>
    <w:rsid w:val="005E0D97"/>
    <w:rsid w:val="005E2C5C"/>
    <w:rsid w:val="005E3CBE"/>
    <w:rsid w:val="005E5B6E"/>
    <w:rsid w:val="005F521F"/>
    <w:rsid w:val="005F5918"/>
    <w:rsid w:val="005F6978"/>
    <w:rsid w:val="005F750D"/>
    <w:rsid w:val="005F7BCD"/>
    <w:rsid w:val="00601123"/>
    <w:rsid w:val="00601805"/>
    <w:rsid w:val="00602F71"/>
    <w:rsid w:val="00605501"/>
    <w:rsid w:val="006065E4"/>
    <w:rsid w:val="006075B1"/>
    <w:rsid w:val="00607B78"/>
    <w:rsid w:val="006103F7"/>
    <w:rsid w:val="00615EF0"/>
    <w:rsid w:val="006166E0"/>
    <w:rsid w:val="00620B2F"/>
    <w:rsid w:val="006218DC"/>
    <w:rsid w:val="00624B6A"/>
    <w:rsid w:val="00626378"/>
    <w:rsid w:val="00627081"/>
    <w:rsid w:val="00630651"/>
    <w:rsid w:val="00632819"/>
    <w:rsid w:val="006361BF"/>
    <w:rsid w:val="00637B5D"/>
    <w:rsid w:val="00637B82"/>
    <w:rsid w:val="00637C1F"/>
    <w:rsid w:val="00646206"/>
    <w:rsid w:val="00646E6A"/>
    <w:rsid w:val="00646F4C"/>
    <w:rsid w:val="00650628"/>
    <w:rsid w:val="00653401"/>
    <w:rsid w:val="00653B81"/>
    <w:rsid w:val="00655FD8"/>
    <w:rsid w:val="00656819"/>
    <w:rsid w:val="00657C7E"/>
    <w:rsid w:val="00660E07"/>
    <w:rsid w:val="00666BAE"/>
    <w:rsid w:val="00666C2A"/>
    <w:rsid w:val="00666D8E"/>
    <w:rsid w:val="00670BB0"/>
    <w:rsid w:val="00675545"/>
    <w:rsid w:val="00676914"/>
    <w:rsid w:val="00676A77"/>
    <w:rsid w:val="00676D78"/>
    <w:rsid w:val="00680D3C"/>
    <w:rsid w:val="00681F0D"/>
    <w:rsid w:val="00683AFC"/>
    <w:rsid w:val="00683E46"/>
    <w:rsid w:val="00683F62"/>
    <w:rsid w:val="00685260"/>
    <w:rsid w:val="006876E4"/>
    <w:rsid w:val="00690515"/>
    <w:rsid w:val="0069105B"/>
    <w:rsid w:val="00692BFE"/>
    <w:rsid w:val="00693DC1"/>
    <w:rsid w:val="00693DD0"/>
    <w:rsid w:val="00694C71"/>
    <w:rsid w:val="006A0406"/>
    <w:rsid w:val="006A0A74"/>
    <w:rsid w:val="006A1CB2"/>
    <w:rsid w:val="006A5329"/>
    <w:rsid w:val="006A694A"/>
    <w:rsid w:val="006A7BDB"/>
    <w:rsid w:val="006B3204"/>
    <w:rsid w:val="006B360A"/>
    <w:rsid w:val="006B5052"/>
    <w:rsid w:val="006C2777"/>
    <w:rsid w:val="006C5AFB"/>
    <w:rsid w:val="006C758A"/>
    <w:rsid w:val="006C7E8D"/>
    <w:rsid w:val="006D1C0A"/>
    <w:rsid w:val="006D2E43"/>
    <w:rsid w:val="006D700C"/>
    <w:rsid w:val="006D758D"/>
    <w:rsid w:val="006E0836"/>
    <w:rsid w:val="006E184E"/>
    <w:rsid w:val="006E7E78"/>
    <w:rsid w:val="006F109F"/>
    <w:rsid w:val="006F5CA1"/>
    <w:rsid w:val="006F5E63"/>
    <w:rsid w:val="006F68CD"/>
    <w:rsid w:val="006F7380"/>
    <w:rsid w:val="00700452"/>
    <w:rsid w:val="00701586"/>
    <w:rsid w:val="00702221"/>
    <w:rsid w:val="007034F8"/>
    <w:rsid w:val="007038FC"/>
    <w:rsid w:val="0070393D"/>
    <w:rsid w:val="007043AE"/>
    <w:rsid w:val="00704863"/>
    <w:rsid w:val="007068C1"/>
    <w:rsid w:val="007102B0"/>
    <w:rsid w:val="00711051"/>
    <w:rsid w:val="00711ABE"/>
    <w:rsid w:val="00711B6F"/>
    <w:rsid w:val="00711DAA"/>
    <w:rsid w:val="00715316"/>
    <w:rsid w:val="00721B00"/>
    <w:rsid w:val="007226AB"/>
    <w:rsid w:val="00722B68"/>
    <w:rsid w:val="00726AC9"/>
    <w:rsid w:val="00726DF3"/>
    <w:rsid w:val="00732D59"/>
    <w:rsid w:val="0073418F"/>
    <w:rsid w:val="00734358"/>
    <w:rsid w:val="00735D78"/>
    <w:rsid w:val="00740FB8"/>
    <w:rsid w:val="0074241A"/>
    <w:rsid w:val="00743F8A"/>
    <w:rsid w:val="00744A19"/>
    <w:rsid w:val="00744D8A"/>
    <w:rsid w:val="00747551"/>
    <w:rsid w:val="0074784E"/>
    <w:rsid w:val="00747A2E"/>
    <w:rsid w:val="00751626"/>
    <w:rsid w:val="007531AA"/>
    <w:rsid w:val="00754C43"/>
    <w:rsid w:val="00755D37"/>
    <w:rsid w:val="0075726D"/>
    <w:rsid w:val="007619F0"/>
    <w:rsid w:val="007634DE"/>
    <w:rsid w:val="00764BBB"/>
    <w:rsid w:val="00764E20"/>
    <w:rsid w:val="00766ED9"/>
    <w:rsid w:val="00771007"/>
    <w:rsid w:val="00772D8B"/>
    <w:rsid w:val="007741F0"/>
    <w:rsid w:val="007743F1"/>
    <w:rsid w:val="00775316"/>
    <w:rsid w:val="00777A8C"/>
    <w:rsid w:val="00777F8D"/>
    <w:rsid w:val="00780A00"/>
    <w:rsid w:val="00781E0D"/>
    <w:rsid w:val="007842D3"/>
    <w:rsid w:val="007858F2"/>
    <w:rsid w:val="00790ACD"/>
    <w:rsid w:val="00791CFD"/>
    <w:rsid w:val="00792A85"/>
    <w:rsid w:val="00793959"/>
    <w:rsid w:val="00793C78"/>
    <w:rsid w:val="0079400E"/>
    <w:rsid w:val="0079540B"/>
    <w:rsid w:val="007A01B7"/>
    <w:rsid w:val="007A1544"/>
    <w:rsid w:val="007A25D3"/>
    <w:rsid w:val="007A3E11"/>
    <w:rsid w:val="007A5C2F"/>
    <w:rsid w:val="007A6F3E"/>
    <w:rsid w:val="007B0CE5"/>
    <w:rsid w:val="007B138F"/>
    <w:rsid w:val="007B269B"/>
    <w:rsid w:val="007B2DF6"/>
    <w:rsid w:val="007B5180"/>
    <w:rsid w:val="007B7C9E"/>
    <w:rsid w:val="007C0AA1"/>
    <w:rsid w:val="007C1E44"/>
    <w:rsid w:val="007C22DC"/>
    <w:rsid w:val="007C2352"/>
    <w:rsid w:val="007C24B6"/>
    <w:rsid w:val="007C4542"/>
    <w:rsid w:val="007D0A14"/>
    <w:rsid w:val="007D185E"/>
    <w:rsid w:val="007D6120"/>
    <w:rsid w:val="007D7105"/>
    <w:rsid w:val="007D7B05"/>
    <w:rsid w:val="007E40E1"/>
    <w:rsid w:val="007E4E3E"/>
    <w:rsid w:val="007E76E3"/>
    <w:rsid w:val="007F0011"/>
    <w:rsid w:val="007F06C0"/>
    <w:rsid w:val="007F1015"/>
    <w:rsid w:val="007F21C3"/>
    <w:rsid w:val="007F2F92"/>
    <w:rsid w:val="007F7306"/>
    <w:rsid w:val="00800A6D"/>
    <w:rsid w:val="0080185D"/>
    <w:rsid w:val="00803FF6"/>
    <w:rsid w:val="008046B2"/>
    <w:rsid w:val="00804C41"/>
    <w:rsid w:val="00804CAB"/>
    <w:rsid w:val="00804CD9"/>
    <w:rsid w:val="00805662"/>
    <w:rsid w:val="00806F12"/>
    <w:rsid w:val="00810501"/>
    <w:rsid w:val="00810A72"/>
    <w:rsid w:val="00813634"/>
    <w:rsid w:val="00816C32"/>
    <w:rsid w:val="00816FCB"/>
    <w:rsid w:val="008170E2"/>
    <w:rsid w:val="008200FD"/>
    <w:rsid w:val="0082174D"/>
    <w:rsid w:val="0082293E"/>
    <w:rsid w:val="008234CE"/>
    <w:rsid w:val="0082446A"/>
    <w:rsid w:val="00830B85"/>
    <w:rsid w:val="00834332"/>
    <w:rsid w:val="00834AD2"/>
    <w:rsid w:val="00834BF3"/>
    <w:rsid w:val="00834F67"/>
    <w:rsid w:val="00837CDC"/>
    <w:rsid w:val="008404D6"/>
    <w:rsid w:val="00843076"/>
    <w:rsid w:val="008433FC"/>
    <w:rsid w:val="00843720"/>
    <w:rsid w:val="0084652D"/>
    <w:rsid w:val="00853FE7"/>
    <w:rsid w:val="00854DA7"/>
    <w:rsid w:val="00854F8C"/>
    <w:rsid w:val="00863E78"/>
    <w:rsid w:val="008649E9"/>
    <w:rsid w:val="008651DC"/>
    <w:rsid w:val="00865764"/>
    <w:rsid w:val="008657F0"/>
    <w:rsid w:val="00866AA1"/>
    <w:rsid w:val="00870B85"/>
    <w:rsid w:val="00871041"/>
    <w:rsid w:val="008720A7"/>
    <w:rsid w:val="00872366"/>
    <w:rsid w:val="008742EF"/>
    <w:rsid w:val="00874BFB"/>
    <w:rsid w:val="0087776D"/>
    <w:rsid w:val="008809CC"/>
    <w:rsid w:val="008815A3"/>
    <w:rsid w:val="00882846"/>
    <w:rsid w:val="00885B89"/>
    <w:rsid w:val="0088605D"/>
    <w:rsid w:val="00886211"/>
    <w:rsid w:val="0088662B"/>
    <w:rsid w:val="00887366"/>
    <w:rsid w:val="00890693"/>
    <w:rsid w:val="00890F06"/>
    <w:rsid w:val="008929D0"/>
    <w:rsid w:val="00894B50"/>
    <w:rsid w:val="00897312"/>
    <w:rsid w:val="00897339"/>
    <w:rsid w:val="008A0BC3"/>
    <w:rsid w:val="008A18A2"/>
    <w:rsid w:val="008A19A5"/>
    <w:rsid w:val="008A50B7"/>
    <w:rsid w:val="008A6C3B"/>
    <w:rsid w:val="008A769B"/>
    <w:rsid w:val="008B030E"/>
    <w:rsid w:val="008B38BA"/>
    <w:rsid w:val="008B39AD"/>
    <w:rsid w:val="008B64FF"/>
    <w:rsid w:val="008C1B8B"/>
    <w:rsid w:val="008C20FC"/>
    <w:rsid w:val="008C6807"/>
    <w:rsid w:val="008C7669"/>
    <w:rsid w:val="008D140B"/>
    <w:rsid w:val="008D2420"/>
    <w:rsid w:val="008D4898"/>
    <w:rsid w:val="008D5E11"/>
    <w:rsid w:val="008D7968"/>
    <w:rsid w:val="008E2B06"/>
    <w:rsid w:val="008E3593"/>
    <w:rsid w:val="008E398B"/>
    <w:rsid w:val="008E75DB"/>
    <w:rsid w:val="008E7D8E"/>
    <w:rsid w:val="008F050E"/>
    <w:rsid w:val="008F3708"/>
    <w:rsid w:val="008F3E9A"/>
    <w:rsid w:val="008F591B"/>
    <w:rsid w:val="008F5D91"/>
    <w:rsid w:val="008F60FC"/>
    <w:rsid w:val="008F64FF"/>
    <w:rsid w:val="008F6A76"/>
    <w:rsid w:val="00900F36"/>
    <w:rsid w:val="009013BA"/>
    <w:rsid w:val="009026FD"/>
    <w:rsid w:val="00903000"/>
    <w:rsid w:val="00903AF5"/>
    <w:rsid w:val="00906713"/>
    <w:rsid w:val="0091303E"/>
    <w:rsid w:val="009146C1"/>
    <w:rsid w:val="0091655C"/>
    <w:rsid w:val="0091717E"/>
    <w:rsid w:val="00920E5C"/>
    <w:rsid w:val="00923628"/>
    <w:rsid w:val="00923E12"/>
    <w:rsid w:val="00925421"/>
    <w:rsid w:val="009256A8"/>
    <w:rsid w:val="00925A00"/>
    <w:rsid w:val="009317D4"/>
    <w:rsid w:val="009317DC"/>
    <w:rsid w:val="00933628"/>
    <w:rsid w:val="009337A3"/>
    <w:rsid w:val="00933E5E"/>
    <w:rsid w:val="00935576"/>
    <w:rsid w:val="00935A6E"/>
    <w:rsid w:val="00937F02"/>
    <w:rsid w:val="009421DC"/>
    <w:rsid w:val="0094282F"/>
    <w:rsid w:val="00943562"/>
    <w:rsid w:val="009437BF"/>
    <w:rsid w:val="00945C75"/>
    <w:rsid w:val="00945E43"/>
    <w:rsid w:val="00947220"/>
    <w:rsid w:val="009502B5"/>
    <w:rsid w:val="009553DD"/>
    <w:rsid w:val="009572EF"/>
    <w:rsid w:val="00960E5E"/>
    <w:rsid w:val="00961674"/>
    <w:rsid w:val="00962452"/>
    <w:rsid w:val="00963D5E"/>
    <w:rsid w:val="00967AF8"/>
    <w:rsid w:val="009710D5"/>
    <w:rsid w:val="00973A34"/>
    <w:rsid w:val="00973F5B"/>
    <w:rsid w:val="00974C3B"/>
    <w:rsid w:val="0097633D"/>
    <w:rsid w:val="00977C60"/>
    <w:rsid w:val="00982775"/>
    <w:rsid w:val="00983150"/>
    <w:rsid w:val="0098424C"/>
    <w:rsid w:val="00984537"/>
    <w:rsid w:val="00984830"/>
    <w:rsid w:val="0098503F"/>
    <w:rsid w:val="009854A1"/>
    <w:rsid w:val="009902DE"/>
    <w:rsid w:val="009912F3"/>
    <w:rsid w:val="00991F6F"/>
    <w:rsid w:val="00992324"/>
    <w:rsid w:val="00992342"/>
    <w:rsid w:val="00993269"/>
    <w:rsid w:val="0099454F"/>
    <w:rsid w:val="009A01CA"/>
    <w:rsid w:val="009A19E2"/>
    <w:rsid w:val="009A5371"/>
    <w:rsid w:val="009A5A6B"/>
    <w:rsid w:val="009B2117"/>
    <w:rsid w:val="009B2B94"/>
    <w:rsid w:val="009B3454"/>
    <w:rsid w:val="009B5F00"/>
    <w:rsid w:val="009C3186"/>
    <w:rsid w:val="009C32D7"/>
    <w:rsid w:val="009C3710"/>
    <w:rsid w:val="009C3826"/>
    <w:rsid w:val="009C461A"/>
    <w:rsid w:val="009C4AE8"/>
    <w:rsid w:val="009C5052"/>
    <w:rsid w:val="009D0710"/>
    <w:rsid w:val="009D4A8B"/>
    <w:rsid w:val="009D4ACE"/>
    <w:rsid w:val="009D5B2B"/>
    <w:rsid w:val="009D792A"/>
    <w:rsid w:val="009E1CE4"/>
    <w:rsid w:val="009E301E"/>
    <w:rsid w:val="009E6E66"/>
    <w:rsid w:val="009F3A6D"/>
    <w:rsid w:val="009F4CC6"/>
    <w:rsid w:val="00A018A8"/>
    <w:rsid w:val="00A041A3"/>
    <w:rsid w:val="00A10865"/>
    <w:rsid w:val="00A16EC7"/>
    <w:rsid w:val="00A20D66"/>
    <w:rsid w:val="00A21257"/>
    <w:rsid w:val="00A2262E"/>
    <w:rsid w:val="00A22EA3"/>
    <w:rsid w:val="00A241CD"/>
    <w:rsid w:val="00A25053"/>
    <w:rsid w:val="00A26BB1"/>
    <w:rsid w:val="00A277CD"/>
    <w:rsid w:val="00A33B8F"/>
    <w:rsid w:val="00A34D92"/>
    <w:rsid w:val="00A36AA4"/>
    <w:rsid w:val="00A372AC"/>
    <w:rsid w:val="00A37582"/>
    <w:rsid w:val="00A3773A"/>
    <w:rsid w:val="00A37CFC"/>
    <w:rsid w:val="00A4282A"/>
    <w:rsid w:val="00A42CDE"/>
    <w:rsid w:val="00A44273"/>
    <w:rsid w:val="00A51338"/>
    <w:rsid w:val="00A54376"/>
    <w:rsid w:val="00A55316"/>
    <w:rsid w:val="00A56FE1"/>
    <w:rsid w:val="00A60074"/>
    <w:rsid w:val="00A60079"/>
    <w:rsid w:val="00A60579"/>
    <w:rsid w:val="00A62C1F"/>
    <w:rsid w:val="00A63B49"/>
    <w:rsid w:val="00A6640B"/>
    <w:rsid w:val="00A67980"/>
    <w:rsid w:val="00A745F2"/>
    <w:rsid w:val="00A764DD"/>
    <w:rsid w:val="00A768C5"/>
    <w:rsid w:val="00A831C7"/>
    <w:rsid w:val="00A83943"/>
    <w:rsid w:val="00A9006A"/>
    <w:rsid w:val="00A91D46"/>
    <w:rsid w:val="00A968E9"/>
    <w:rsid w:val="00A97FA1"/>
    <w:rsid w:val="00AA39D9"/>
    <w:rsid w:val="00AA3B10"/>
    <w:rsid w:val="00AA48DA"/>
    <w:rsid w:val="00AA7D91"/>
    <w:rsid w:val="00AB3878"/>
    <w:rsid w:val="00AB3C48"/>
    <w:rsid w:val="00AB404C"/>
    <w:rsid w:val="00AB662E"/>
    <w:rsid w:val="00AB665D"/>
    <w:rsid w:val="00AB6F99"/>
    <w:rsid w:val="00AB7319"/>
    <w:rsid w:val="00AB7610"/>
    <w:rsid w:val="00AC1ACD"/>
    <w:rsid w:val="00AC3998"/>
    <w:rsid w:val="00AC3DEA"/>
    <w:rsid w:val="00AC59BB"/>
    <w:rsid w:val="00AD0986"/>
    <w:rsid w:val="00AD1E24"/>
    <w:rsid w:val="00AD23BD"/>
    <w:rsid w:val="00AD26AF"/>
    <w:rsid w:val="00AD2AD5"/>
    <w:rsid w:val="00AD2FFD"/>
    <w:rsid w:val="00AD3D2F"/>
    <w:rsid w:val="00AD6425"/>
    <w:rsid w:val="00AD6AAD"/>
    <w:rsid w:val="00AE159C"/>
    <w:rsid w:val="00AE19E3"/>
    <w:rsid w:val="00AE1A7F"/>
    <w:rsid w:val="00AE1E46"/>
    <w:rsid w:val="00AE216B"/>
    <w:rsid w:val="00AE2879"/>
    <w:rsid w:val="00AE2FF1"/>
    <w:rsid w:val="00AF04E9"/>
    <w:rsid w:val="00AF1DB7"/>
    <w:rsid w:val="00AF304C"/>
    <w:rsid w:val="00AF4089"/>
    <w:rsid w:val="00AF6AB1"/>
    <w:rsid w:val="00B00C17"/>
    <w:rsid w:val="00B031ED"/>
    <w:rsid w:val="00B05311"/>
    <w:rsid w:val="00B062D1"/>
    <w:rsid w:val="00B06700"/>
    <w:rsid w:val="00B07F64"/>
    <w:rsid w:val="00B10EAC"/>
    <w:rsid w:val="00B12A6F"/>
    <w:rsid w:val="00B13C4C"/>
    <w:rsid w:val="00B20158"/>
    <w:rsid w:val="00B260E6"/>
    <w:rsid w:val="00B2755A"/>
    <w:rsid w:val="00B3084B"/>
    <w:rsid w:val="00B325AF"/>
    <w:rsid w:val="00B32F47"/>
    <w:rsid w:val="00B340E3"/>
    <w:rsid w:val="00B360DD"/>
    <w:rsid w:val="00B368FB"/>
    <w:rsid w:val="00B4058E"/>
    <w:rsid w:val="00B421F8"/>
    <w:rsid w:val="00B42953"/>
    <w:rsid w:val="00B432EE"/>
    <w:rsid w:val="00B44F1E"/>
    <w:rsid w:val="00B45394"/>
    <w:rsid w:val="00B45DDB"/>
    <w:rsid w:val="00B47482"/>
    <w:rsid w:val="00B50F14"/>
    <w:rsid w:val="00B53D77"/>
    <w:rsid w:val="00B5439A"/>
    <w:rsid w:val="00B54750"/>
    <w:rsid w:val="00B548D0"/>
    <w:rsid w:val="00B5535A"/>
    <w:rsid w:val="00B55DFC"/>
    <w:rsid w:val="00B578EE"/>
    <w:rsid w:val="00B605D3"/>
    <w:rsid w:val="00B61668"/>
    <w:rsid w:val="00B61FD8"/>
    <w:rsid w:val="00B64551"/>
    <w:rsid w:val="00B646D2"/>
    <w:rsid w:val="00B6616F"/>
    <w:rsid w:val="00B6737E"/>
    <w:rsid w:val="00B70736"/>
    <w:rsid w:val="00B726CA"/>
    <w:rsid w:val="00B737AD"/>
    <w:rsid w:val="00B74AD2"/>
    <w:rsid w:val="00B74D7D"/>
    <w:rsid w:val="00B811A7"/>
    <w:rsid w:val="00B8193E"/>
    <w:rsid w:val="00B829CB"/>
    <w:rsid w:val="00B82B0A"/>
    <w:rsid w:val="00B83AA5"/>
    <w:rsid w:val="00B841A8"/>
    <w:rsid w:val="00B90BD3"/>
    <w:rsid w:val="00B9299E"/>
    <w:rsid w:val="00B94E0B"/>
    <w:rsid w:val="00B96E5C"/>
    <w:rsid w:val="00BA1450"/>
    <w:rsid w:val="00BA3428"/>
    <w:rsid w:val="00BA36C9"/>
    <w:rsid w:val="00BA4F25"/>
    <w:rsid w:val="00BA79D9"/>
    <w:rsid w:val="00BB11E9"/>
    <w:rsid w:val="00BB1881"/>
    <w:rsid w:val="00BB6FAA"/>
    <w:rsid w:val="00BC0148"/>
    <w:rsid w:val="00BC58BF"/>
    <w:rsid w:val="00BC5EE6"/>
    <w:rsid w:val="00BC7F87"/>
    <w:rsid w:val="00BD04FF"/>
    <w:rsid w:val="00BD0E34"/>
    <w:rsid w:val="00BD0F13"/>
    <w:rsid w:val="00BD3265"/>
    <w:rsid w:val="00BD39A7"/>
    <w:rsid w:val="00BD4833"/>
    <w:rsid w:val="00BD6D6F"/>
    <w:rsid w:val="00BD6DEF"/>
    <w:rsid w:val="00BE0135"/>
    <w:rsid w:val="00BE235B"/>
    <w:rsid w:val="00BE497F"/>
    <w:rsid w:val="00BF0170"/>
    <w:rsid w:val="00BF09F3"/>
    <w:rsid w:val="00BF10AD"/>
    <w:rsid w:val="00BF34B1"/>
    <w:rsid w:val="00BF4A67"/>
    <w:rsid w:val="00BF5F2D"/>
    <w:rsid w:val="00BF6156"/>
    <w:rsid w:val="00BF7B31"/>
    <w:rsid w:val="00C00456"/>
    <w:rsid w:val="00C00E42"/>
    <w:rsid w:val="00C053CB"/>
    <w:rsid w:val="00C102CE"/>
    <w:rsid w:val="00C10CC6"/>
    <w:rsid w:val="00C10D1E"/>
    <w:rsid w:val="00C11E3A"/>
    <w:rsid w:val="00C146A2"/>
    <w:rsid w:val="00C14FD5"/>
    <w:rsid w:val="00C205A3"/>
    <w:rsid w:val="00C20687"/>
    <w:rsid w:val="00C20848"/>
    <w:rsid w:val="00C20885"/>
    <w:rsid w:val="00C20C8B"/>
    <w:rsid w:val="00C20E17"/>
    <w:rsid w:val="00C22AFF"/>
    <w:rsid w:val="00C24013"/>
    <w:rsid w:val="00C242ED"/>
    <w:rsid w:val="00C25EC5"/>
    <w:rsid w:val="00C26E0A"/>
    <w:rsid w:val="00C32AA8"/>
    <w:rsid w:val="00C335AD"/>
    <w:rsid w:val="00C36E32"/>
    <w:rsid w:val="00C42373"/>
    <w:rsid w:val="00C42ACF"/>
    <w:rsid w:val="00C439DF"/>
    <w:rsid w:val="00C452DC"/>
    <w:rsid w:val="00C4591C"/>
    <w:rsid w:val="00C468ED"/>
    <w:rsid w:val="00C46DCD"/>
    <w:rsid w:val="00C5019D"/>
    <w:rsid w:val="00C50334"/>
    <w:rsid w:val="00C54177"/>
    <w:rsid w:val="00C5523F"/>
    <w:rsid w:val="00C5543A"/>
    <w:rsid w:val="00C5668C"/>
    <w:rsid w:val="00C60DC0"/>
    <w:rsid w:val="00C61DD9"/>
    <w:rsid w:val="00C6201A"/>
    <w:rsid w:val="00C621A3"/>
    <w:rsid w:val="00C62D28"/>
    <w:rsid w:val="00C63762"/>
    <w:rsid w:val="00C64EDE"/>
    <w:rsid w:val="00C75349"/>
    <w:rsid w:val="00C75506"/>
    <w:rsid w:val="00C76A8C"/>
    <w:rsid w:val="00C800E4"/>
    <w:rsid w:val="00C84008"/>
    <w:rsid w:val="00C84381"/>
    <w:rsid w:val="00C861E6"/>
    <w:rsid w:val="00C868DF"/>
    <w:rsid w:val="00C8731C"/>
    <w:rsid w:val="00C9033A"/>
    <w:rsid w:val="00C91C8A"/>
    <w:rsid w:val="00C925CA"/>
    <w:rsid w:val="00C939D7"/>
    <w:rsid w:val="00CA0D4C"/>
    <w:rsid w:val="00CA461C"/>
    <w:rsid w:val="00CA5DC9"/>
    <w:rsid w:val="00CA78EA"/>
    <w:rsid w:val="00CB1626"/>
    <w:rsid w:val="00CB1960"/>
    <w:rsid w:val="00CB4D09"/>
    <w:rsid w:val="00CB603B"/>
    <w:rsid w:val="00CB7141"/>
    <w:rsid w:val="00CC00F7"/>
    <w:rsid w:val="00CC051F"/>
    <w:rsid w:val="00CC1E98"/>
    <w:rsid w:val="00CC35E0"/>
    <w:rsid w:val="00CC480E"/>
    <w:rsid w:val="00CC6387"/>
    <w:rsid w:val="00CD2AFB"/>
    <w:rsid w:val="00CD435A"/>
    <w:rsid w:val="00CD4499"/>
    <w:rsid w:val="00CD507B"/>
    <w:rsid w:val="00CD554F"/>
    <w:rsid w:val="00CD5798"/>
    <w:rsid w:val="00CD5F44"/>
    <w:rsid w:val="00CD636B"/>
    <w:rsid w:val="00CE0E56"/>
    <w:rsid w:val="00CE1409"/>
    <w:rsid w:val="00CE2E9E"/>
    <w:rsid w:val="00CE5F01"/>
    <w:rsid w:val="00CE6330"/>
    <w:rsid w:val="00CF139E"/>
    <w:rsid w:val="00CF1DED"/>
    <w:rsid w:val="00CF1E51"/>
    <w:rsid w:val="00CF4567"/>
    <w:rsid w:val="00D00EFE"/>
    <w:rsid w:val="00D01B3C"/>
    <w:rsid w:val="00D02358"/>
    <w:rsid w:val="00D034A0"/>
    <w:rsid w:val="00D064D6"/>
    <w:rsid w:val="00D0693D"/>
    <w:rsid w:val="00D07B48"/>
    <w:rsid w:val="00D10069"/>
    <w:rsid w:val="00D106B7"/>
    <w:rsid w:val="00D11EDB"/>
    <w:rsid w:val="00D13219"/>
    <w:rsid w:val="00D15754"/>
    <w:rsid w:val="00D16A94"/>
    <w:rsid w:val="00D16BD3"/>
    <w:rsid w:val="00D17EA6"/>
    <w:rsid w:val="00D207B5"/>
    <w:rsid w:val="00D244C8"/>
    <w:rsid w:val="00D26C54"/>
    <w:rsid w:val="00D300D8"/>
    <w:rsid w:val="00D30875"/>
    <w:rsid w:val="00D317E9"/>
    <w:rsid w:val="00D31E3C"/>
    <w:rsid w:val="00D31F67"/>
    <w:rsid w:val="00D34DD4"/>
    <w:rsid w:val="00D369F6"/>
    <w:rsid w:val="00D36BF4"/>
    <w:rsid w:val="00D40AA9"/>
    <w:rsid w:val="00D410F6"/>
    <w:rsid w:val="00D426B7"/>
    <w:rsid w:val="00D4347B"/>
    <w:rsid w:val="00D473D5"/>
    <w:rsid w:val="00D5135B"/>
    <w:rsid w:val="00D5383D"/>
    <w:rsid w:val="00D577E6"/>
    <w:rsid w:val="00D60F6A"/>
    <w:rsid w:val="00D61124"/>
    <w:rsid w:val="00D619CC"/>
    <w:rsid w:val="00D63CFC"/>
    <w:rsid w:val="00D63FAB"/>
    <w:rsid w:val="00D669A1"/>
    <w:rsid w:val="00D67870"/>
    <w:rsid w:val="00D67AB2"/>
    <w:rsid w:val="00D70331"/>
    <w:rsid w:val="00D712F9"/>
    <w:rsid w:val="00D715CE"/>
    <w:rsid w:val="00D72CDA"/>
    <w:rsid w:val="00D73BC7"/>
    <w:rsid w:val="00D74B73"/>
    <w:rsid w:val="00D75061"/>
    <w:rsid w:val="00D76A83"/>
    <w:rsid w:val="00D85154"/>
    <w:rsid w:val="00D86BC3"/>
    <w:rsid w:val="00D9098E"/>
    <w:rsid w:val="00D976E6"/>
    <w:rsid w:val="00D978C5"/>
    <w:rsid w:val="00D97BAF"/>
    <w:rsid w:val="00DA0E6D"/>
    <w:rsid w:val="00DA115B"/>
    <w:rsid w:val="00DA1C20"/>
    <w:rsid w:val="00DA2594"/>
    <w:rsid w:val="00DA3076"/>
    <w:rsid w:val="00DA323C"/>
    <w:rsid w:val="00DA51F4"/>
    <w:rsid w:val="00DA730A"/>
    <w:rsid w:val="00DB0E2F"/>
    <w:rsid w:val="00DB17F4"/>
    <w:rsid w:val="00DB1804"/>
    <w:rsid w:val="00DB19AF"/>
    <w:rsid w:val="00DB5088"/>
    <w:rsid w:val="00DB67B9"/>
    <w:rsid w:val="00DB7E90"/>
    <w:rsid w:val="00DC0AC9"/>
    <w:rsid w:val="00DC0AFF"/>
    <w:rsid w:val="00DC1B81"/>
    <w:rsid w:val="00DC1D09"/>
    <w:rsid w:val="00DC3C90"/>
    <w:rsid w:val="00DC4016"/>
    <w:rsid w:val="00DC50C6"/>
    <w:rsid w:val="00DC537E"/>
    <w:rsid w:val="00DC56B9"/>
    <w:rsid w:val="00DC64F4"/>
    <w:rsid w:val="00DD0706"/>
    <w:rsid w:val="00DD09E3"/>
    <w:rsid w:val="00DD1390"/>
    <w:rsid w:val="00DD2135"/>
    <w:rsid w:val="00DD2368"/>
    <w:rsid w:val="00DD2B1D"/>
    <w:rsid w:val="00DD349A"/>
    <w:rsid w:val="00DD7111"/>
    <w:rsid w:val="00DE075C"/>
    <w:rsid w:val="00DE0AE5"/>
    <w:rsid w:val="00DE19BC"/>
    <w:rsid w:val="00DE3B89"/>
    <w:rsid w:val="00DE75B5"/>
    <w:rsid w:val="00DE7DAD"/>
    <w:rsid w:val="00DF0CCC"/>
    <w:rsid w:val="00DF1C11"/>
    <w:rsid w:val="00DF27B5"/>
    <w:rsid w:val="00DF3914"/>
    <w:rsid w:val="00DF4DAD"/>
    <w:rsid w:val="00DF5A96"/>
    <w:rsid w:val="00E0054F"/>
    <w:rsid w:val="00E018CF"/>
    <w:rsid w:val="00E019B7"/>
    <w:rsid w:val="00E02D1C"/>
    <w:rsid w:val="00E03C75"/>
    <w:rsid w:val="00E0468E"/>
    <w:rsid w:val="00E04EF9"/>
    <w:rsid w:val="00E05080"/>
    <w:rsid w:val="00E076B1"/>
    <w:rsid w:val="00E07CD9"/>
    <w:rsid w:val="00E116C1"/>
    <w:rsid w:val="00E12404"/>
    <w:rsid w:val="00E147FB"/>
    <w:rsid w:val="00E1554A"/>
    <w:rsid w:val="00E15598"/>
    <w:rsid w:val="00E16060"/>
    <w:rsid w:val="00E16D42"/>
    <w:rsid w:val="00E16FC8"/>
    <w:rsid w:val="00E179F2"/>
    <w:rsid w:val="00E17D92"/>
    <w:rsid w:val="00E213AB"/>
    <w:rsid w:val="00E276D4"/>
    <w:rsid w:val="00E30BDF"/>
    <w:rsid w:val="00E31A70"/>
    <w:rsid w:val="00E324B3"/>
    <w:rsid w:val="00E33C10"/>
    <w:rsid w:val="00E34288"/>
    <w:rsid w:val="00E34EAC"/>
    <w:rsid w:val="00E3545C"/>
    <w:rsid w:val="00E35846"/>
    <w:rsid w:val="00E359CC"/>
    <w:rsid w:val="00E35AE4"/>
    <w:rsid w:val="00E35BCC"/>
    <w:rsid w:val="00E37F40"/>
    <w:rsid w:val="00E414E3"/>
    <w:rsid w:val="00E4237B"/>
    <w:rsid w:val="00E42447"/>
    <w:rsid w:val="00E42530"/>
    <w:rsid w:val="00E4344D"/>
    <w:rsid w:val="00E44B6A"/>
    <w:rsid w:val="00E44CEF"/>
    <w:rsid w:val="00E45E16"/>
    <w:rsid w:val="00E47CCD"/>
    <w:rsid w:val="00E50EA8"/>
    <w:rsid w:val="00E51147"/>
    <w:rsid w:val="00E56849"/>
    <w:rsid w:val="00E6116F"/>
    <w:rsid w:val="00E61ABE"/>
    <w:rsid w:val="00E62329"/>
    <w:rsid w:val="00E624E7"/>
    <w:rsid w:val="00E63439"/>
    <w:rsid w:val="00E6423D"/>
    <w:rsid w:val="00E66B2B"/>
    <w:rsid w:val="00E714C2"/>
    <w:rsid w:val="00E71512"/>
    <w:rsid w:val="00E76ADF"/>
    <w:rsid w:val="00E77C67"/>
    <w:rsid w:val="00E800D9"/>
    <w:rsid w:val="00E802EC"/>
    <w:rsid w:val="00E8063A"/>
    <w:rsid w:val="00E822F6"/>
    <w:rsid w:val="00E827A8"/>
    <w:rsid w:val="00E83B1B"/>
    <w:rsid w:val="00E84278"/>
    <w:rsid w:val="00E845F4"/>
    <w:rsid w:val="00E85B79"/>
    <w:rsid w:val="00E87DAB"/>
    <w:rsid w:val="00E90FF2"/>
    <w:rsid w:val="00E921A9"/>
    <w:rsid w:val="00E92720"/>
    <w:rsid w:val="00E9272A"/>
    <w:rsid w:val="00E929B8"/>
    <w:rsid w:val="00E95461"/>
    <w:rsid w:val="00E95643"/>
    <w:rsid w:val="00E968E5"/>
    <w:rsid w:val="00EA0224"/>
    <w:rsid w:val="00EA3282"/>
    <w:rsid w:val="00EA4BBE"/>
    <w:rsid w:val="00EA64C8"/>
    <w:rsid w:val="00EB0510"/>
    <w:rsid w:val="00EB4609"/>
    <w:rsid w:val="00EB57BA"/>
    <w:rsid w:val="00EC0EB2"/>
    <w:rsid w:val="00EC1659"/>
    <w:rsid w:val="00EC16F2"/>
    <w:rsid w:val="00EC3809"/>
    <w:rsid w:val="00EC3D70"/>
    <w:rsid w:val="00EC42BB"/>
    <w:rsid w:val="00EC4366"/>
    <w:rsid w:val="00EC47D2"/>
    <w:rsid w:val="00EC4896"/>
    <w:rsid w:val="00EC75B9"/>
    <w:rsid w:val="00ED1B49"/>
    <w:rsid w:val="00ED1BE3"/>
    <w:rsid w:val="00ED3A5E"/>
    <w:rsid w:val="00ED63CD"/>
    <w:rsid w:val="00ED7879"/>
    <w:rsid w:val="00EE09EF"/>
    <w:rsid w:val="00EE16D6"/>
    <w:rsid w:val="00EE2585"/>
    <w:rsid w:val="00EE32C6"/>
    <w:rsid w:val="00EE35EC"/>
    <w:rsid w:val="00EE5B42"/>
    <w:rsid w:val="00EF3F14"/>
    <w:rsid w:val="00EF4E0C"/>
    <w:rsid w:val="00EF624A"/>
    <w:rsid w:val="00EF7C0E"/>
    <w:rsid w:val="00EF7E3A"/>
    <w:rsid w:val="00F00389"/>
    <w:rsid w:val="00F00C67"/>
    <w:rsid w:val="00F045F5"/>
    <w:rsid w:val="00F05836"/>
    <w:rsid w:val="00F05A8D"/>
    <w:rsid w:val="00F12572"/>
    <w:rsid w:val="00F1271C"/>
    <w:rsid w:val="00F1293A"/>
    <w:rsid w:val="00F15E1E"/>
    <w:rsid w:val="00F16D4D"/>
    <w:rsid w:val="00F20813"/>
    <w:rsid w:val="00F220BC"/>
    <w:rsid w:val="00F22910"/>
    <w:rsid w:val="00F2330A"/>
    <w:rsid w:val="00F2341B"/>
    <w:rsid w:val="00F25751"/>
    <w:rsid w:val="00F264A5"/>
    <w:rsid w:val="00F26EB3"/>
    <w:rsid w:val="00F3075D"/>
    <w:rsid w:val="00F36690"/>
    <w:rsid w:val="00F37FB8"/>
    <w:rsid w:val="00F418AD"/>
    <w:rsid w:val="00F419E0"/>
    <w:rsid w:val="00F41F54"/>
    <w:rsid w:val="00F46A9F"/>
    <w:rsid w:val="00F5137F"/>
    <w:rsid w:val="00F5273D"/>
    <w:rsid w:val="00F536AC"/>
    <w:rsid w:val="00F53B7B"/>
    <w:rsid w:val="00F5615F"/>
    <w:rsid w:val="00F56F17"/>
    <w:rsid w:val="00F5766E"/>
    <w:rsid w:val="00F57741"/>
    <w:rsid w:val="00F60802"/>
    <w:rsid w:val="00F626E0"/>
    <w:rsid w:val="00F632EC"/>
    <w:rsid w:val="00F635AC"/>
    <w:rsid w:val="00F6521E"/>
    <w:rsid w:val="00F66E4D"/>
    <w:rsid w:val="00F679FF"/>
    <w:rsid w:val="00F7058B"/>
    <w:rsid w:val="00F70B23"/>
    <w:rsid w:val="00F71825"/>
    <w:rsid w:val="00F73818"/>
    <w:rsid w:val="00F75281"/>
    <w:rsid w:val="00F75B33"/>
    <w:rsid w:val="00F801DD"/>
    <w:rsid w:val="00F828D2"/>
    <w:rsid w:val="00F847DF"/>
    <w:rsid w:val="00F85F22"/>
    <w:rsid w:val="00F869E5"/>
    <w:rsid w:val="00F87453"/>
    <w:rsid w:val="00F90058"/>
    <w:rsid w:val="00F90DD8"/>
    <w:rsid w:val="00F91F99"/>
    <w:rsid w:val="00F953DD"/>
    <w:rsid w:val="00F96D14"/>
    <w:rsid w:val="00FA00C1"/>
    <w:rsid w:val="00FA0E79"/>
    <w:rsid w:val="00FA2AF0"/>
    <w:rsid w:val="00FA3282"/>
    <w:rsid w:val="00FA3CBC"/>
    <w:rsid w:val="00FA4A56"/>
    <w:rsid w:val="00FA4D4E"/>
    <w:rsid w:val="00FA50FE"/>
    <w:rsid w:val="00FA5764"/>
    <w:rsid w:val="00FA59D5"/>
    <w:rsid w:val="00FA5BC3"/>
    <w:rsid w:val="00FB0286"/>
    <w:rsid w:val="00FB1517"/>
    <w:rsid w:val="00FB17BA"/>
    <w:rsid w:val="00FB3A1A"/>
    <w:rsid w:val="00FB46B5"/>
    <w:rsid w:val="00FB486D"/>
    <w:rsid w:val="00FC0000"/>
    <w:rsid w:val="00FC04F2"/>
    <w:rsid w:val="00FC1318"/>
    <w:rsid w:val="00FC27C6"/>
    <w:rsid w:val="00FC3715"/>
    <w:rsid w:val="00FC4053"/>
    <w:rsid w:val="00FC4FBE"/>
    <w:rsid w:val="00FC5496"/>
    <w:rsid w:val="00FC5E84"/>
    <w:rsid w:val="00FC615F"/>
    <w:rsid w:val="00FD0DEC"/>
    <w:rsid w:val="00FD1326"/>
    <w:rsid w:val="00FD41EA"/>
    <w:rsid w:val="00FD4688"/>
    <w:rsid w:val="00FD46EA"/>
    <w:rsid w:val="00FD481F"/>
    <w:rsid w:val="00FD6B41"/>
    <w:rsid w:val="00FE06F6"/>
    <w:rsid w:val="00FE1AD6"/>
    <w:rsid w:val="00FE306F"/>
    <w:rsid w:val="00FE487B"/>
    <w:rsid w:val="00FE7823"/>
    <w:rsid w:val="00FE7FB4"/>
    <w:rsid w:val="00FF3A2D"/>
    <w:rsid w:val="00FF4C1F"/>
    <w:rsid w:val="00FF61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266" fill="f" fillcolor="white">
      <v:fill color="white" on="f"/>
      <o:colormru v:ext="edit" colors="#ddd"/>
    </o:shapedefaults>
    <o:shapelayout v:ext="edit">
      <o:idmap v:ext="edit" data="2,3,4,5,6,7"/>
    </o:shapelayout>
  </w:shapeDefaults>
  <w:decimalSymbol w:val="."/>
  <w:listSeparator w:val=","/>
  <w14:docId w14:val="2C285931"/>
  <w15:chartTrackingRefBased/>
  <w15:docId w15:val="{5ACDA062-A8CF-4224-A9CD-0109C53196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Arial" w:hAnsi="Arial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cs="Arial"/>
      <w:sz w:val="24"/>
      <w:szCs w:val="24"/>
    </w:rPr>
  </w:style>
  <w:style w:type="paragraph" w:styleId="EnvelopeReturn">
    <w:name w:val="envelope return"/>
    <w:basedOn w:val="Normal"/>
    <w:rPr>
      <w:rFonts w:cs="Arial"/>
    </w:rPr>
  </w:style>
  <w:style w:type="paragraph" w:styleId="FootnoteText">
    <w:name w:val="footnote text"/>
    <w:basedOn w:val="Normal"/>
    <w:semiHidden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</w:rPr>
  </w:style>
  <w:style w:type="paragraph" w:styleId="Index1">
    <w:name w:val="index 1"/>
    <w:basedOn w:val="Normal"/>
    <w:next w:val="Normal"/>
    <w:autoRedefine/>
    <w:semiHidden/>
    <w:pPr>
      <w:ind w:left="200" w:hanging="200"/>
    </w:pPr>
  </w:style>
  <w:style w:type="paragraph" w:styleId="Index2">
    <w:name w:val="index 2"/>
    <w:basedOn w:val="Normal"/>
    <w:next w:val="Normal"/>
    <w:autoRedefine/>
    <w:semiHidden/>
    <w:pPr>
      <w:ind w:left="400" w:hanging="200"/>
    </w:pPr>
  </w:style>
  <w:style w:type="paragraph" w:styleId="Index3">
    <w:name w:val="index 3"/>
    <w:basedOn w:val="Normal"/>
    <w:next w:val="Normal"/>
    <w:autoRedefine/>
    <w:semiHidden/>
    <w:pPr>
      <w:ind w:left="600" w:hanging="200"/>
    </w:pPr>
  </w:style>
  <w:style w:type="paragraph" w:styleId="Index4">
    <w:name w:val="index 4"/>
    <w:basedOn w:val="Normal"/>
    <w:next w:val="Normal"/>
    <w:autoRedefine/>
    <w:semiHidden/>
    <w:pPr>
      <w:ind w:left="800" w:hanging="200"/>
    </w:pPr>
  </w:style>
  <w:style w:type="paragraph" w:styleId="Index5">
    <w:name w:val="index 5"/>
    <w:basedOn w:val="Normal"/>
    <w:next w:val="Normal"/>
    <w:autoRedefine/>
    <w:semiHidden/>
    <w:pPr>
      <w:ind w:left="1000" w:hanging="200"/>
    </w:pPr>
  </w:style>
  <w:style w:type="paragraph" w:styleId="Index6">
    <w:name w:val="index 6"/>
    <w:basedOn w:val="Normal"/>
    <w:next w:val="Normal"/>
    <w:autoRedefine/>
    <w:semiHidden/>
    <w:pPr>
      <w:ind w:left="1200" w:hanging="200"/>
    </w:pPr>
  </w:style>
  <w:style w:type="paragraph" w:styleId="Index7">
    <w:name w:val="index 7"/>
    <w:basedOn w:val="Normal"/>
    <w:next w:val="Normal"/>
    <w:autoRedefine/>
    <w:semiHidden/>
    <w:pPr>
      <w:ind w:left="1400" w:hanging="200"/>
    </w:pPr>
  </w:style>
  <w:style w:type="paragraph" w:styleId="Index8">
    <w:name w:val="index 8"/>
    <w:basedOn w:val="Normal"/>
    <w:next w:val="Normal"/>
    <w:autoRedefine/>
    <w:semiHidden/>
    <w:pPr>
      <w:ind w:left="1600" w:hanging="200"/>
    </w:pPr>
  </w:style>
  <w:style w:type="paragraph" w:styleId="Index9">
    <w:name w:val="index 9"/>
    <w:basedOn w:val="Normal"/>
    <w:next w:val="Normal"/>
    <w:autoRedefine/>
    <w:semiHidden/>
    <w:pPr>
      <w:ind w:left="1800" w:hanging="200"/>
    </w:pPr>
  </w:style>
  <w:style w:type="paragraph" w:styleId="IndexHeading">
    <w:name w:val="index heading"/>
    <w:basedOn w:val="Normal"/>
    <w:next w:val="Index1"/>
    <w:semiHidden/>
    <w:rPr>
      <w:rFonts w:cs="Arial"/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cs="Arial"/>
      <w:sz w:val="24"/>
      <w:szCs w:val="24"/>
    </w:rPr>
  </w:style>
  <w:style w:type="paragraph" w:styleId="NormalWeb">
    <w:name w:val="Normal (Web)"/>
    <w:basedOn w:val="Normal"/>
    <w:rPr>
      <w:rFonts w:ascii="Times New Roman" w:hAnsi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cs="Arial"/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00" w:hanging="200"/>
    </w:pPr>
  </w:style>
  <w:style w:type="paragraph" w:styleId="TableofFigures">
    <w:name w:val="table of figures"/>
    <w:basedOn w:val="Normal"/>
    <w:next w:val="Normal"/>
    <w:semiHidden/>
    <w:pPr>
      <w:ind w:left="400" w:hanging="40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cs="Arial"/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cs="Arial"/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00"/>
    </w:pPr>
  </w:style>
  <w:style w:type="paragraph" w:styleId="TOC3">
    <w:name w:val="toc 3"/>
    <w:basedOn w:val="Normal"/>
    <w:next w:val="Normal"/>
    <w:autoRedefine/>
    <w:semiHidden/>
    <w:pPr>
      <w:ind w:left="400"/>
    </w:pPr>
  </w:style>
  <w:style w:type="paragraph" w:styleId="TOC4">
    <w:name w:val="toc 4"/>
    <w:basedOn w:val="Normal"/>
    <w:next w:val="Normal"/>
    <w:autoRedefine/>
    <w:semiHidden/>
    <w:pPr>
      <w:ind w:left="600"/>
    </w:pPr>
  </w:style>
  <w:style w:type="paragraph" w:styleId="TOC5">
    <w:name w:val="toc 5"/>
    <w:basedOn w:val="Normal"/>
    <w:next w:val="Normal"/>
    <w:autoRedefine/>
    <w:semiHidden/>
    <w:pPr>
      <w:ind w:left="800"/>
    </w:pPr>
  </w:style>
  <w:style w:type="paragraph" w:styleId="TOC6">
    <w:name w:val="toc 6"/>
    <w:basedOn w:val="Normal"/>
    <w:next w:val="Normal"/>
    <w:autoRedefine/>
    <w:semiHidden/>
    <w:pPr>
      <w:ind w:left="1000"/>
    </w:pPr>
  </w:style>
  <w:style w:type="paragraph" w:styleId="TOC7">
    <w:name w:val="toc 7"/>
    <w:basedOn w:val="Normal"/>
    <w:next w:val="Normal"/>
    <w:autoRedefine/>
    <w:semiHidden/>
    <w:pPr>
      <w:ind w:left="1200"/>
    </w:pPr>
  </w:style>
  <w:style w:type="paragraph" w:styleId="TOC8">
    <w:name w:val="toc 8"/>
    <w:basedOn w:val="Normal"/>
    <w:next w:val="Normal"/>
    <w:autoRedefine/>
    <w:semiHidden/>
    <w:pPr>
      <w:ind w:left="1400"/>
    </w:pPr>
  </w:style>
  <w:style w:type="paragraph" w:styleId="TOC9">
    <w:name w:val="toc 9"/>
    <w:basedOn w:val="Normal"/>
    <w:next w:val="Normal"/>
    <w:autoRedefine/>
    <w:semiHidden/>
    <w:pPr>
      <w:ind w:left="1600"/>
    </w:pPr>
  </w:style>
  <w:style w:type="table" w:styleId="TableGrid">
    <w:name w:val="Table Grid"/>
    <w:basedOn w:val="TableNormal"/>
    <w:rsid w:val="002201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019B7"/>
    <w:pPr>
      <w:autoSpaceDE w:val="0"/>
      <w:autoSpaceDN w:val="0"/>
      <w:adjustRightInd w:val="0"/>
    </w:pPr>
    <w:rPr>
      <w:rFonts w:ascii="Verdana" w:eastAsia="SimSun" w:hAnsi="Verdana" w:cs="Verdana"/>
      <w:color w:val="000000"/>
      <w:sz w:val="24"/>
      <w:szCs w:val="24"/>
      <w:lang w:eastAsia="zh-CN"/>
    </w:rPr>
  </w:style>
  <w:style w:type="character" w:styleId="FollowedHyperlink">
    <w:name w:val="FollowedHyperlink"/>
    <w:rsid w:val="004004B7"/>
    <w:rPr>
      <w:color w:val="800080"/>
      <w:u w:val="single"/>
    </w:rPr>
  </w:style>
  <w:style w:type="character" w:styleId="Hyperlink">
    <w:name w:val="Hyperlink"/>
    <w:rsid w:val="00D064D6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F5774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63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044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16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1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874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76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252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54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579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12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7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91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3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43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82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37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73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115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555AE3-E528-4E59-9AD9-98326C8E38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</TotalTime>
  <Pages>4</Pages>
  <Words>521</Words>
  <Characters>297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ignals &amp; Systems</vt:lpstr>
    </vt:vector>
  </TitlesOfParts>
  <Company>NUS</Company>
  <LinksUpToDate>false</LinksUpToDate>
  <CharactersWithSpaces>3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s &amp; Systems</dc:title>
  <dc:subject/>
  <dc:creator>C.S.NG</dc:creator>
  <cp:keywords/>
  <cp:lastModifiedBy>Goh Kheng Xi, Jevan</cp:lastModifiedBy>
  <cp:revision>15</cp:revision>
  <cp:lastPrinted>2021-04-05T02:57:00Z</cp:lastPrinted>
  <dcterms:created xsi:type="dcterms:W3CDTF">2021-03-31T14:45:00Z</dcterms:created>
  <dcterms:modified xsi:type="dcterms:W3CDTF">2022-04-26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8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8.eqp</vt:lpwstr>
  </property>
  <property fmtid="{D5CDD505-2E9C-101B-9397-08002B2CF9AE}" pid="8" name="MTWinEqns">
    <vt:bool>true</vt:bool>
  </property>
</Properties>
</file>